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61" r:id="rId4"/>
    <p:sldId id="258" r:id="rId5"/>
    <p:sldId id="260" r:id="rId6"/>
    <p:sldId id="262" r:id="rId7"/>
    <p:sldId id="263" r:id="rId8"/>
    <p:sldId id="264" r:id="rId9"/>
    <p:sldId id="265" r:id="rId10"/>
    <p:sldId id="266" r:id="rId11"/>
    <p:sldId id="272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Jian-Sheng" initials="WJ" lastIdx="2" clrIdx="0">
    <p:extLst>
      <p:ext uri="{19B8F6BF-5375-455C-9EA6-DF929625EA0E}">
        <p15:presenceInfo xmlns:p15="http://schemas.microsoft.com/office/powerpoint/2012/main" userId="S::phywjs@nus.edu.sg::7d25d710-0931-49a3-acef-49192cec40f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86385" autoAdjust="0"/>
  </p:normalViewPr>
  <p:slideViewPr>
    <p:cSldViewPr snapToGrid="0">
      <p:cViewPr varScale="1">
        <p:scale>
          <a:sx n="129" d="100"/>
          <a:sy n="129" d="100"/>
        </p:scale>
        <p:origin x="1122" y="12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263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nctional:  map a function phi(tau) into a number F.   The last equation defines what we call functional derivative of F with respect to the function phi(tau). 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235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can be shown that chi and W are symmetric (in some sense), but epsilon is no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804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Ward identity is a relation between vertex function Gamma and self energy Sigm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4494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</a:t>
            </a:r>
            <a:r>
              <a:rPr lang="en-US" dirty="0" err="1"/>
              <a:t>Giustino</a:t>
            </a:r>
            <a:r>
              <a:rPr lang="en-US" dirty="0"/>
              <a:t>, Rev Mod Phys. 89, 015003 (2017)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99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rection of arrows on g (noninteracting), or G (with interaction) is from the creation operator to the annihilation operator.    The interaction v itself is symmetric, so there is no arrow on it.   The standard notation for v is the wiggly line.   However, I have difficulty drawing it with PowerPoint, I replace it with dotted line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34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04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figure 10.5 on page 285 in </a:t>
            </a:r>
            <a:r>
              <a:rPr lang="en-US" dirty="0" err="1"/>
              <a:t>Stefanucci</a:t>
            </a:r>
            <a:r>
              <a:rPr lang="en-US" dirty="0"/>
              <a:t> and van Leeuwen, “Nonequilibrium Many-body …”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213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page 298, Fig.6.14 in Giuliani and Vignale, “Quantum theory of the electron liquid”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700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</a:t>
            </a:r>
            <a:r>
              <a:rPr lang="en-US" dirty="0" err="1"/>
              <a:t>Stefanucci</a:t>
            </a:r>
            <a:r>
              <a:rPr lang="en-US" dirty="0"/>
              <a:t> and Leeuwen, “</a:t>
            </a:r>
            <a:r>
              <a:rPr lang="en-US" dirty="0" err="1"/>
              <a:t>Nonequilibrum</a:t>
            </a:r>
            <a:r>
              <a:rPr lang="en-US" dirty="0"/>
              <a:t> many-body …”, or </a:t>
            </a:r>
            <a:r>
              <a:rPr lang="en-US" dirty="0" err="1"/>
              <a:t>Morawetz</a:t>
            </a:r>
            <a:r>
              <a:rPr lang="en-US" dirty="0"/>
              <a:t>, “Interacting systems far from equilibrium, quantum kinetic theory”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571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PA: random phase approximation, this referred to the approximation to Pi.  Check the correctness of the equations by dimensions,  [G]=[g]=1/h, so [g Sigma t^2] = 1, [</a:t>
            </a:r>
            <a:r>
              <a:rPr lang="en-US" dirty="0" err="1"/>
              <a:t>vPi</a:t>
            </a:r>
            <a:r>
              <a:rPr lang="en-US" dirty="0"/>
              <a:t> t^2] = 1,  the extra t^2 due to convolution in time, two times.  Note I have absorbed </a:t>
            </a:r>
            <a:r>
              <a:rPr lang="en-US" dirty="0" err="1"/>
              <a:t>deta</a:t>
            </a:r>
            <a:r>
              <a:rPr lang="en-US" dirty="0"/>
              <a:t>(tau, tau’) into the v in the </a:t>
            </a:r>
            <a:r>
              <a:rPr lang="en-US" dirty="0" err="1"/>
              <a:t>dyson</a:t>
            </a:r>
            <a:r>
              <a:rPr lang="en-US" dirty="0"/>
              <a:t> equation W = v + v*Pi*W. So [Sigma] = h/t^2, [Pi] = e^2/h.   So the dimensions for the expressions </a:t>
            </a:r>
            <a:r>
              <a:rPr lang="en-US"/>
              <a:t>of Sigma </a:t>
            </a:r>
            <a:r>
              <a:rPr lang="en-US" dirty="0"/>
              <a:t>and Pi are consistent. </a:t>
            </a:r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94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S: Kohn-Sham.   For a good introduction to density functional theory, see Parr and Yang, “Density-functional theory of atoms and molecules”.    If we take only the exchange part and no correlation, then DFT is equivalent to Hartree-</a:t>
            </a:r>
            <a:r>
              <a:rPr lang="en-US" dirty="0" err="1"/>
              <a:t>Fock</a:t>
            </a:r>
            <a:r>
              <a:rPr lang="en-US" dirty="0"/>
              <a:t> method.   f( ) is fermi function, usually at T -&gt; 0 in DF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09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{ v \dot delta / \delta phi },  is diagonal in the space of site, with the diagonal elements indicated in the bracket.  Note v is a </a:t>
            </a:r>
            <a:r>
              <a:rPr lang="en-US" dirty="0" err="1"/>
              <a:t>maitrx</a:t>
            </a:r>
            <a:r>
              <a:rPr lang="en-US" dirty="0"/>
              <a:t>, d/</a:t>
            </a:r>
            <a:r>
              <a:rPr lang="en-US" dirty="0" err="1"/>
              <a:t>dphi</a:t>
            </a:r>
            <a:r>
              <a:rPr lang="en-US" dirty="0"/>
              <a:t> is a vector, the dot product produces a vector which populate the diagonal. read page 287 of Hedin equation notes.  Phi is external potential,  V^{tot} is total potential (that is, external plus Hartree contribution).</a:t>
            </a:r>
          </a:p>
          <a:p>
            <a:r>
              <a:rPr lang="en-US" dirty="0"/>
              <a:t>Tau^+ means take the derivative, then set tau value slight later than tau itself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65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8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1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0.png"/><Relationship Id="rId7" Type="http://schemas.openxmlformats.org/officeDocument/2006/relationships/image" Target="../media/image10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0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9.wmf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80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0.wmf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6,</a:t>
            </a:r>
            <a:br>
              <a:rPr lang="en-US" dirty="0"/>
            </a:br>
            <a:r>
              <a:rPr lang="en-US" dirty="0"/>
              <a:t>Feynman’s diagrams, Hedin’s equa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eynman’s rule, Hedin’s equation, GW method, functional derivatives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D9F5A-121B-46CB-B8F7-1A9D0D6CB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4638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Derive an equation of motion for </a:t>
            </a:r>
            <a:r>
              <a:rPr lang="en-US" i="1" dirty="0"/>
              <a:t>G</a:t>
            </a:r>
            <a:r>
              <a:rPr lang="en-US" dirty="0"/>
              <a:t>, replace the Coulomb interaction term by a functional derivati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7E0E9D-7766-4991-81B4-E041F86F1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67199"/>
              </p:ext>
            </p:extLst>
          </p:nvPr>
        </p:nvGraphicFramePr>
        <p:xfrm>
          <a:off x="1119602" y="2491337"/>
          <a:ext cx="62357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1955520" progId="Equation.DSMT4">
                  <p:embed/>
                </p:oleObj>
              </mc:Choice>
              <mc:Fallback>
                <p:oleObj name="Equation" r:id="rId3" imgW="32130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602" y="2491337"/>
                        <a:ext cx="6235700" cy="379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25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E3978-F695-4406-8CE5-860B04BD4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al derivati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79492B-103E-4A42-8C5F-5BD0E6282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794"/>
              </p:ext>
            </p:extLst>
          </p:nvPr>
        </p:nvGraphicFramePr>
        <p:xfrm>
          <a:off x="848691" y="1954212"/>
          <a:ext cx="7614382" cy="34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1422360" progId="Equation.DSMT4">
                  <p:embed/>
                </p:oleObj>
              </mc:Choice>
              <mc:Fallback>
                <p:oleObj name="Equation" r:id="rId3" imgW="31366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691" y="1954212"/>
                        <a:ext cx="7614382" cy="34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088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6DAD5-F732-4D8F-A583-AEE647D6C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y a change of variable from </a:t>
            </a:r>
            <a:r>
              <a:rPr lang="en-US" i="1" dirty="0"/>
              <a:t>G</a:t>
            </a:r>
            <a:r>
              <a:rPr lang="en-US" dirty="0"/>
              <a:t> to </a:t>
            </a:r>
            <a:r>
              <a:rPr lang="en-US" i="1" dirty="0"/>
              <a:t>G</a:t>
            </a:r>
            <a:r>
              <a:rPr lang="en-US" baseline="30000" dirty="0"/>
              <a:t>-1</a:t>
            </a:r>
            <a:r>
              <a:rPr lang="en-US" dirty="0"/>
              <a:t>, we turn it into a Dyson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87A54C-8CE0-4A30-8C0E-CEE241FBD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21062"/>
              </p:ext>
            </p:extLst>
          </p:nvPr>
        </p:nvGraphicFramePr>
        <p:xfrm>
          <a:off x="1123605" y="2237065"/>
          <a:ext cx="6350621" cy="414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2298600" progId="Equation.DSMT4">
                  <p:embed/>
                </p:oleObj>
              </mc:Choice>
              <mc:Fallback>
                <p:oleObj name="Equation" r:id="rId2" imgW="35175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3605" y="2237065"/>
                        <a:ext cx="6350621" cy="414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60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9E7E9-8DAD-42B6-AEBF-F790783B9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dielectric function, eliminate </a:t>
            </a:r>
            <a:r>
              <a:rPr lang="en-US" i="1" dirty="0">
                <a:sym typeface="Symbol" panose="05050102010706020507" pitchFamily="18" charset="2"/>
              </a:rPr>
              <a:t></a:t>
            </a:r>
            <a:r>
              <a:rPr lang="en-US" dirty="0">
                <a:sym typeface="Symbol" panose="05050102010706020507" pitchFamily="18" charset="2"/>
              </a:rPr>
              <a:t> in favor of </a:t>
            </a:r>
            <a:r>
              <a:rPr lang="en-US" i="1" dirty="0">
                <a:sym typeface="Symbol" panose="05050102010706020507" pitchFamily="18" charset="2"/>
              </a:rPr>
              <a:t>V </a:t>
            </a:r>
            <a:r>
              <a:rPr lang="en-US" baseline="30000" dirty="0">
                <a:sym typeface="Symbol" panose="05050102010706020507" pitchFamily="18" charset="2"/>
              </a:rPr>
              <a:t>tot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3660E4-4123-46C5-82AE-C315939C5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9131"/>
              </p:ext>
            </p:extLst>
          </p:nvPr>
        </p:nvGraphicFramePr>
        <p:xfrm>
          <a:off x="785813" y="2198688"/>
          <a:ext cx="7573962" cy="409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2286000" progId="Equation.DSMT4">
                  <p:embed/>
                </p:oleObj>
              </mc:Choice>
              <mc:Fallback>
                <p:oleObj name="Equation" r:id="rId2" imgW="422892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5813" y="2198688"/>
                        <a:ext cx="7573962" cy="409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888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ED420-DF17-449E-8B99-828601D29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-charge correlation </a:t>
            </a:r>
            <a:r>
              <a:rPr lang="en-US" dirty="0">
                <a:sym typeface="Symbol" panose="05050102010706020507" pitchFamily="18" charset="2"/>
              </a:rPr>
              <a:t>, screened potential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endParaRPr lang="en-US" i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3AFCD2-9EF5-4ECF-A8FA-E12F5EFB4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36816"/>
              </p:ext>
            </p:extLst>
          </p:nvPr>
        </p:nvGraphicFramePr>
        <p:xfrm>
          <a:off x="1422400" y="2079625"/>
          <a:ext cx="5529263" cy="394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2057400" progId="Equation.DSMT4">
                  <p:embed/>
                </p:oleObj>
              </mc:Choice>
              <mc:Fallback>
                <p:oleObj name="Equation" r:id="rId3" imgW="28828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400" y="2079625"/>
                        <a:ext cx="5529263" cy="394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2871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ACCCB-3B13-4A8A-BC2C-F690D3788F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vertex function, use it to express </a:t>
            </a:r>
            <a:r>
              <a:rPr lang="en-US" dirty="0">
                <a:sym typeface="Symbol" panose="05050102010706020507" pitchFamily="18" charset="2"/>
              </a:rPr>
              <a:t>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92E08A-5666-46D0-9D10-7414FE05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38650"/>
              </p:ext>
            </p:extLst>
          </p:nvPr>
        </p:nvGraphicFramePr>
        <p:xfrm>
          <a:off x="1083365" y="1907760"/>
          <a:ext cx="6977270" cy="472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320" imgH="2565360" progId="Equation.DSMT4">
                  <p:embed/>
                </p:oleObj>
              </mc:Choice>
              <mc:Fallback>
                <p:oleObj name="Equation" r:id="rId3" imgW="3784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65" y="1907760"/>
                        <a:ext cx="6977270" cy="4729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2821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2D48D84-1904-4837-8562-942A2EEC02D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dirty="0"/>
                  <a:t>Final step of deriving Hedin equations, “close” the system by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2D48D84-1904-4837-8562-942A2EEC02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705" t="-28571" b="-11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0317AF-002D-4B2F-AFE3-02ECD59F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49407"/>
              </p:ext>
            </p:extLst>
          </p:nvPr>
        </p:nvGraphicFramePr>
        <p:xfrm>
          <a:off x="666750" y="2344738"/>
          <a:ext cx="799306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1777680" progId="Equation.DSMT4">
                  <p:embed/>
                </p:oleObj>
              </mc:Choice>
              <mc:Fallback>
                <p:oleObj name="Equation" r:id="rId4" imgW="48132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750" y="2344738"/>
                        <a:ext cx="7993063" cy="29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2507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00B27-414E-4623-8752-811EE3602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ynman’s rule for </a:t>
            </a:r>
            <a:r>
              <a:rPr lang="en-US" i="1" dirty="0"/>
              <a:t>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00040DB-517E-4FB4-82C3-F19C7F4EB64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999784" cy="4879975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order expansion has </a:t>
                </a:r>
                <a:r>
                  <a:rPr lang="en-US" i="1" dirty="0"/>
                  <a:t>n </a:t>
                </a:r>
                <a:r>
                  <a:rPr lang="en-US" dirty="0"/>
                  <a:t>interaction lin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(- - - -)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green’s functio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>
                    <a:sym typeface="Wingdings" panose="05000000000000000000" pitchFamily="2" charset="2"/>
                  </a:rPr>
                  <a:t>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−−−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), each interaction vertex contributes a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𝑒</m:t>
                    </m:r>
                  </m:oMath>
                </a14:m>
                <a:r>
                  <a:rPr lang="en-US" dirty="0"/>
                  <a:t> (charge of an electron) </a:t>
                </a:r>
              </a:p>
              <a:p>
                <a:r>
                  <a:rPr lang="en-US" dirty="0"/>
                  <a:t>The diagrams must be connected and topologically distinct (connected in different ways)</a:t>
                </a:r>
              </a:p>
              <a:p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order diagram has a pre-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Each loop contributes a facto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−1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m over all internal site indices and integrate over internal contour times.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00040DB-517E-4FB4-82C3-F19C7F4EB6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999784" cy="4879975"/>
              </a:xfrm>
              <a:blipFill>
                <a:blip r:embed="rId3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BD15DA2-8119-4CA4-B907-AFE092F5D4EE}"/>
              </a:ext>
            </a:extLst>
          </p:cNvPr>
          <p:cNvCxnSpPr/>
          <p:nvPr/>
        </p:nvCxnSpPr>
        <p:spPr>
          <a:xfrm flipH="1">
            <a:off x="6965004" y="2042811"/>
            <a:ext cx="10214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5C26B72-A907-4A11-9893-BE56A52BF16A}"/>
              </a:ext>
            </a:extLst>
          </p:cNvPr>
          <p:cNvCxnSpPr/>
          <p:nvPr/>
        </p:nvCxnSpPr>
        <p:spPr>
          <a:xfrm flipH="1">
            <a:off x="3031787" y="2052539"/>
            <a:ext cx="10214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9AA4791-C186-4B97-8CAF-BBE40518CECB}"/>
              </a:ext>
            </a:extLst>
          </p:cNvPr>
          <p:cNvCxnSpPr/>
          <p:nvPr/>
        </p:nvCxnSpPr>
        <p:spPr>
          <a:xfrm flipH="1">
            <a:off x="3031787" y="1990933"/>
            <a:ext cx="102140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655E6-EDFA-4F26-8A2D-F9618F7DB51A}"/>
                  </a:ext>
                </a:extLst>
              </p:cNvPr>
              <p:cNvSpPr txBox="1"/>
              <p:nvPr/>
            </p:nvSpPr>
            <p:spPr>
              <a:xfrm>
                <a:off x="6789906" y="208821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85655E6-EDFA-4F26-8A2D-F9618F7DB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906" y="2088210"/>
                <a:ext cx="457200" cy="369332"/>
              </a:xfrm>
              <a:prstGeom prst="rect">
                <a:avLst/>
              </a:prstGeom>
              <a:blipFill>
                <a:blip r:embed="rId4"/>
                <a:stretch>
                  <a:fillRect l="-4000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26DE86-4A95-4565-B4DE-ECCC525D22AD}"/>
                  </a:ext>
                </a:extLst>
              </p:cNvPr>
              <p:cNvSpPr txBox="1"/>
              <p:nvPr/>
            </p:nvSpPr>
            <p:spPr>
              <a:xfrm>
                <a:off x="7788614" y="2046057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26DE86-4A95-4565-B4DE-ECCC525D2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614" y="2046057"/>
                <a:ext cx="457200" cy="369332"/>
              </a:xfrm>
              <a:prstGeom prst="rect">
                <a:avLst/>
              </a:prstGeom>
              <a:blipFill>
                <a:blip r:embed="rId5"/>
                <a:stretch>
                  <a:fillRect r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CAEB9F9-4CAF-4B2C-B37D-BCF93FE530A1}"/>
              </a:ext>
            </a:extLst>
          </p:cNvPr>
          <p:cNvCxnSpPr/>
          <p:nvPr/>
        </p:nvCxnSpPr>
        <p:spPr>
          <a:xfrm>
            <a:off x="3531143" y="2529190"/>
            <a:ext cx="972766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908450-F806-4D17-AC9B-DA60D2D88E15}"/>
                  </a:ext>
                </a:extLst>
              </p:cNvPr>
              <p:cNvSpPr txBox="1"/>
              <p:nvPr/>
            </p:nvSpPr>
            <p:spPr>
              <a:xfrm>
                <a:off x="3190672" y="2626464"/>
                <a:ext cx="5155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D908450-F806-4D17-AC9B-DA60D2D88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672" y="2626464"/>
                <a:ext cx="515566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EAA541-E1AC-4D7B-8CBD-CDF2B6C38AD9}"/>
                  </a:ext>
                </a:extLst>
              </p:cNvPr>
              <p:cNvSpPr txBox="1"/>
              <p:nvPr/>
            </p:nvSpPr>
            <p:spPr>
              <a:xfrm>
                <a:off x="4315840" y="2632953"/>
                <a:ext cx="5155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7EAA541-E1AC-4D7B-8CBD-CDF2B6C38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840" y="2632953"/>
                <a:ext cx="515566" cy="369332"/>
              </a:xfrm>
              <a:prstGeom prst="rect">
                <a:avLst/>
              </a:prstGeom>
              <a:blipFill>
                <a:blip r:embed="rId7"/>
                <a:stretch>
                  <a:fillRect r="-2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036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A96D3-2198-4429-BDB1-08F9894EC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2358619"/>
          </a:xfrm>
        </p:spPr>
        <p:txBody>
          <a:bodyPr>
            <a:normAutofit/>
          </a:bodyPr>
          <a:lstStyle/>
          <a:p>
            <a:r>
              <a:rPr lang="en-US" dirty="0"/>
              <a:t>Fundamental interaction vertex, emission/absorption of virtue phot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290ABF5-FB53-45EA-A99E-A7338242B256}"/>
              </a:ext>
            </a:extLst>
          </p:cNvPr>
          <p:cNvCxnSpPr/>
          <p:nvPr/>
        </p:nvCxnSpPr>
        <p:spPr>
          <a:xfrm flipV="1">
            <a:off x="2305455" y="4406630"/>
            <a:ext cx="1536971" cy="933856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15DFC11-2C72-4755-BE10-4278C601650F}"/>
              </a:ext>
            </a:extLst>
          </p:cNvPr>
          <p:cNvCxnSpPr/>
          <p:nvPr/>
        </p:nvCxnSpPr>
        <p:spPr>
          <a:xfrm>
            <a:off x="3881333" y="4387174"/>
            <a:ext cx="1264596" cy="1167320"/>
          </a:xfrm>
          <a:prstGeom prst="straightConnector1">
            <a:avLst/>
          </a:prstGeom>
          <a:ln w="25400"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584E564-A528-4E0C-89EB-D89D9E8C3B12}"/>
              </a:ext>
            </a:extLst>
          </p:cNvPr>
          <p:cNvCxnSpPr/>
          <p:nvPr/>
        </p:nvCxnSpPr>
        <p:spPr>
          <a:xfrm>
            <a:off x="3861882" y="3044761"/>
            <a:ext cx="0" cy="1313234"/>
          </a:xfrm>
          <a:prstGeom prst="line">
            <a:avLst/>
          </a:prstGeom>
          <a:ln w="25400">
            <a:solidFill>
              <a:srgbClr val="002060"/>
            </a:solidFill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555FBA0-1831-41D6-92E6-676DCC55B505}"/>
                  </a:ext>
                </a:extLst>
              </p:cNvPr>
              <p:cNvSpPr txBox="1"/>
              <p:nvPr/>
            </p:nvSpPr>
            <p:spPr>
              <a:xfrm>
                <a:off x="3382538" y="4075892"/>
                <a:ext cx="4598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i="1" dirty="0"/>
                  <a:t>e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555FBA0-1831-41D6-92E6-676DCC55B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538" y="4075892"/>
                <a:ext cx="459882" cy="369332"/>
              </a:xfrm>
              <a:prstGeom prst="rect">
                <a:avLst/>
              </a:prstGeom>
              <a:blipFill>
                <a:blip r:embed="rId3"/>
                <a:stretch>
                  <a:fillRect t="-10000" r="-9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A5E4083-C9E0-4CE4-A819-33B2D5B12382}"/>
                  </a:ext>
                </a:extLst>
              </p:cNvPr>
              <p:cNvSpPr txBox="1"/>
              <p:nvPr/>
            </p:nvSpPr>
            <p:spPr>
              <a:xfrm>
                <a:off x="1857983" y="5476673"/>
                <a:ext cx="8463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A5E4083-C9E0-4CE4-A819-33B2D5B12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983" y="5476673"/>
                <a:ext cx="846306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0927D6-222A-4D7C-9C76-4F85ACC10580}"/>
                  </a:ext>
                </a:extLst>
              </p:cNvPr>
              <p:cNvSpPr txBox="1"/>
              <p:nvPr/>
            </p:nvSpPr>
            <p:spPr>
              <a:xfrm>
                <a:off x="4753589" y="5716620"/>
                <a:ext cx="8463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0927D6-222A-4D7C-9C76-4F85ACC10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589" y="5716620"/>
                <a:ext cx="8463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542BA7-3DD9-419F-B3E1-5233B134A7BF}"/>
                  </a:ext>
                </a:extLst>
              </p:cNvPr>
              <p:cNvSpPr txBox="1"/>
              <p:nvPr/>
            </p:nvSpPr>
            <p:spPr>
              <a:xfrm>
                <a:off x="3939699" y="4017523"/>
                <a:ext cx="5252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D542BA7-3DD9-419F-B3E1-5233B134A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699" y="4017523"/>
                <a:ext cx="52529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DA26DE4-F753-429E-90EA-CC14BFBE5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26203"/>
              </p:ext>
            </p:extLst>
          </p:nvPr>
        </p:nvGraphicFramePr>
        <p:xfrm>
          <a:off x="184150" y="4270375"/>
          <a:ext cx="2882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150" y="4270375"/>
                        <a:ext cx="28829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A7018B-F86C-4C7A-A9B9-443EB532B09A}"/>
                  </a:ext>
                </a:extLst>
              </p:cNvPr>
              <p:cNvSpPr txBox="1"/>
              <p:nvPr/>
            </p:nvSpPr>
            <p:spPr>
              <a:xfrm>
                <a:off x="3965640" y="2866411"/>
                <a:ext cx="5252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A7018B-F86C-4C7A-A9B9-443EB532B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640" y="2866411"/>
                <a:ext cx="525293" cy="369332"/>
              </a:xfrm>
              <a:prstGeom prst="rect">
                <a:avLst/>
              </a:prstGeom>
              <a:blipFill>
                <a:blip r:embed="rId9"/>
                <a:stretch>
                  <a:fillRect r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3022D0-5AEB-49F0-85EB-7F8A10A1C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72790"/>
              </p:ext>
            </p:extLst>
          </p:nvPr>
        </p:nvGraphicFramePr>
        <p:xfrm>
          <a:off x="4624801" y="3502439"/>
          <a:ext cx="3652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660240" progId="Equation.DSMT4">
                  <p:embed/>
                </p:oleObj>
              </mc:Choice>
              <mc:Fallback>
                <p:oleObj name="Equation" r:id="rId10" imgW="2095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4801" y="3502439"/>
                        <a:ext cx="365283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27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6B22C-0142-4864-BD4B-F2E477DC9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081" y="-155953"/>
            <a:ext cx="7886700" cy="1325563"/>
          </a:xfrm>
        </p:spPr>
        <p:txBody>
          <a:bodyPr/>
          <a:lstStyle/>
          <a:p>
            <a:r>
              <a:rPr lang="en-US" i="1" dirty="0"/>
              <a:t>G</a:t>
            </a:r>
            <a:r>
              <a:rPr lang="en-US" dirty="0"/>
              <a:t> up to second order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393B8BF-6C03-4BEA-8B56-BAC39555981B}"/>
              </a:ext>
            </a:extLst>
          </p:cNvPr>
          <p:cNvCxnSpPr/>
          <p:nvPr/>
        </p:nvCxnSpPr>
        <p:spPr>
          <a:xfrm flipH="1">
            <a:off x="191920" y="222763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A92135D-B6F7-4E4C-B972-7F92E660E5D7}"/>
              </a:ext>
            </a:extLst>
          </p:cNvPr>
          <p:cNvCxnSpPr/>
          <p:nvPr/>
        </p:nvCxnSpPr>
        <p:spPr>
          <a:xfrm flipH="1">
            <a:off x="198404" y="228275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4063A1F-6087-4D2D-AC36-C798C61567AF}"/>
              </a:ext>
            </a:extLst>
          </p:cNvPr>
          <p:cNvCxnSpPr/>
          <p:nvPr/>
        </p:nvCxnSpPr>
        <p:spPr>
          <a:xfrm flipH="1">
            <a:off x="1258722" y="225357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B76D2EF-3138-40BD-BAFD-FF10632076E7}"/>
              </a:ext>
            </a:extLst>
          </p:cNvPr>
          <p:cNvCxnSpPr/>
          <p:nvPr/>
        </p:nvCxnSpPr>
        <p:spPr>
          <a:xfrm flipH="1">
            <a:off x="2357948" y="2253572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150C325-9C11-4CC6-B001-4BDB9566955D}"/>
              </a:ext>
            </a:extLst>
          </p:cNvPr>
          <p:cNvCxnSpPr/>
          <p:nvPr/>
        </p:nvCxnSpPr>
        <p:spPr>
          <a:xfrm flipH="1">
            <a:off x="2960195" y="225357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3991677-FB17-4CC3-821D-8E638ECB3FFF}"/>
              </a:ext>
            </a:extLst>
          </p:cNvPr>
          <p:cNvCxnSpPr/>
          <p:nvPr/>
        </p:nvCxnSpPr>
        <p:spPr>
          <a:xfrm flipH="1">
            <a:off x="3976519" y="226039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Oval 12">
            <a:extLst>
              <a:ext uri="{FF2B5EF4-FFF2-40B4-BE49-F238E27FC236}">
                <a16:creationId xmlns:a16="http://schemas.microsoft.com/office/drawing/2014/main" id="{105EA102-E187-4A45-8C93-2454A2D1300E}"/>
              </a:ext>
            </a:extLst>
          </p:cNvPr>
          <p:cNvSpPr/>
          <p:nvPr/>
        </p:nvSpPr>
        <p:spPr>
          <a:xfrm>
            <a:off x="2771238" y="1501906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3454F5-BA66-4423-AD8B-A64EA437D639}"/>
              </a:ext>
            </a:extLst>
          </p:cNvPr>
          <p:cNvCxnSpPr>
            <a:cxnSpLocks/>
          </p:cNvCxnSpPr>
          <p:nvPr/>
        </p:nvCxnSpPr>
        <p:spPr>
          <a:xfrm>
            <a:off x="2972431" y="1939290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8A5DFB36-24AF-42A1-963B-BE287CD347FF}"/>
              </a:ext>
            </a:extLst>
          </p:cNvPr>
          <p:cNvSpPr/>
          <p:nvPr/>
        </p:nvSpPr>
        <p:spPr>
          <a:xfrm>
            <a:off x="4572684" y="1908052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017E50-CD0A-4767-ACD6-AF0E4D8CCCBD}"/>
              </a:ext>
            </a:extLst>
          </p:cNvPr>
          <p:cNvCxnSpPr/>
          <p:nvPr/>
        </p:nvCxnSpPr>
        <p:spPr>
          <a:xfrm flipH="1">
            <a:off x="4585590" y="225357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2D18F4E-A3BC-4C8C-9103-C85096263781}"/>
              </a:ext>
            </a:extLst>
          </p:cNvPr>
          <p:cNvCxnSpPr/>
          <p:nvPr/>
        </p:nvCxnSpPr>
        <p:spPr>
          <a:xfrm flipH="1">
            <a:off x="374469" y="382534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2F58924-240F-44FC-9F15-A1539F893C1E}"/>
              </a:ext>
            </a:extLst>
          </p:cNvPr>
          <p:cNvCxnSpPr/>
          <p:nvPr/>
        </p:nvCxnSpPr>
        <p:spPr>
          <a:xfrm flipH="1">
            <a:off x="928948" y="382535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Oval 12">
            <a:extLst>
              <a:ext uri="{FF2B5EF4-FFF2-40B4-BE49-F238E27FC236}">
                <a16:creationId xmlns:a16="http://schemas.microsoft.com/office/drawing/2014/main" id="{5DD0CDB2-C79E-4A25-9610-27FA9675A5C1}"/>
              </a:ext>
            </a:extLst>
          </p:cNvPr>
          <p:cNvSpPr/>
          <p:nvPr/>
        </p:nvSpPr>
        <p:spPr>
          <a:xfrm>
            <a:off x="787759" y="3073682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F864259-96E8-403D-8B29-4EC62C0F93C6}"/>
              </a:ext>
            </a:extLst>
          </p:cNvPr>
          <p:cNvCxnSpPr>
            <a:cxnSpLocks/>
          </p:cNvCxnSpPr>
          <p:nvPr/>
        </p:nvCxnSpPr>
        <p:spPr>
          <a:xfrm>
            <a:off x="988952" y="3511066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5A457BE-0C11-4C31-89A1-DEE07053B749}"/>
              </a:ext>
            </a:extLst>
          </p:cNvPr>
          <p:cNvCxnSpPr/>
          <p:nvPr/>
        </p:nvCxnSpPr>
        <p:spPr>
          <a:xfrm flipH="1">
            <a:off x="1497604" y="382471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Oval 12">
            <a:extLst>
              <a:ext uri="{FF2B5EF4-FFF2-40B4-BE49-F238E27FC236}">
                <a16:creationId xmlns:a16="http://schemas.microsoft.com/office/drawing/2014/main" id="{A8E53263-9F19-4C92-88E0-7698D14AA721}"/>
              </a:ext>
            </a:extLst>
          </p:cNvPr>
          <p:cNvSpPr/>
          <p:nvPr/>
        </p:nvSpPr>
        <p:spPr>
          <a:xfrm>
            <a:off x="1342770" y="3089602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EEDD0E9-32E2-4986-80FB-A49A56F21238}"/>
              </a:ext>
            </a:extLst>
          </p:cNvPr>
          <p:cNvCxnSpPr>
            <a:cxnSpLocks/>
          </p:cNvCxnSpPr>
          <p:nvPr/>
        </p:nvCxnSpPr>
        <p:spPr>
          <a:xfrm>
            <a:off x="1543963" y="3526986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4460047-E930-4E4E-8584-B702ADB45EC8}"/>
              </a:ext>
            </a:extLst>
          </p:cNvPr>
          <p:cNvCxnSpPr/>
          <p:nvPr/>
        </p:nvCxnSpPr>
        <p:spPr>
          <a:xfrm flipH="1">
            <a:off x="2739093" y="380899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Oval 12">
            <a:extLst>
              <a:ext uri="{FF2B5EF4-FFF2-40B4-BE49-F238E27FC236}">
                <a16:creationId xmlns:a16="http://schemas.microsoft.com/office/drawing/2014/main" id="{BB2F81A1-D012-42E8-B96D-503DF0FFD048}"/>
              </a:ext>
            </a:extLst>
          </p:cNvPr>
          <p:cNvSpPr/>
          <p:nvPr/>
        </p:nvSpPr>
        <p:spPr>
          <a:xfrm>
            <a:off x="3152383" y="3057327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409FE90-7564-4068-A53E-B93137F6DE9D}"/>
              </a:ext>
            </a:extLst>
          </p:cNvPr>
          <p:cNvCxnSpPr>
            <a:cxnSpLocks/>
          </p:cNvCxnSpPr>
          <p:nvPr/>
        </p:nvCxnSpPr>
        <p:spPr>
          <a:xfrm>
            <a:off x="3353576" y="3494711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46B4072-7255-4585-BB02-7E9F718C4551}"/>
              </a:ext>
            </a:extLst>
          </p:cNvPr>
          <p:cNvCxnSpPr/>
          <p:nvPr/>
        </p:nvCxnSpPr>
        <p:spPr>
          <a:xfrm flipH="1">
            <a:off x="5193369" y="226039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8038527-294F-4F4B-A569-9261CD101A2B}"/>
              </a:ext>
            </a:extLst>
          </p:cNvPr>
          <p:cNvCxnSpPr/>
          <p:nvPr/>
        </p:nvCxnSpPr>
        <p:spPr>
          <a:xfrm flipH="1">
            <a:off x="3340903" y="381581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" name="Oval 18">
            <a:extLst>
              <a:ext uri="{FF2B5EF4-FFF2-40B4-BE49-F238E27FC236}">
                <a16:creationId xmlns:a16="http://schemas.microsoft.com/office/drawing/2014/main" id="{B5B68E93-DB8F-47CA-8D0B-BA92753F8D13}"/>
              </a:ext>
            </a:extLst>
          </p:cNvPr>
          <p:cNvSpPr/>
          <p:nvPr/>
        </p:nvSpPr>
        <p:spPr>
          <a:xfrm>
            <a:off x="3937068" y="3463472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3E7C93A-A6E6-4719-9957-572F09191B2A}"/>
              </a:ext>
            </a:extLst>
          </p:cNvPr>
          <p:cNvCxnSpPr/>
          <p:nvPr/>
        </p:nvCxnSpPr>
        <p:spPr>
          <a:xfrm flipH="1">
            <a:off x="3949974" y="380899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E9C23E9-9156-4079-A853-49965379C319}"/>
              </a:ext>
            </a:extLst>
          </p:cNvPr>
          <p:cNvCxnSpPr/>
          <p:nvPr/>
        </p:nvCxnSpPr>
        <p:spPr>
          <a:xfrm flipH="1">
            <a:off x="4557753" y="381581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E13BC07-A598-442B-B6D7-453AF8404D52}"/>
              </a:ext>
            </a:extLst>
          </p:cNvPr>
          <p:cNvCxnSpPr/>
          <p:nvPr/>
        </p:nvCxnSpPr>
        <p:spPr>
          <a:xfrm flipH="1">
            <a:off x="7102758" y="3807939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9751A3D-420F-4E98-A50B-F2F4A5EC56DF}"/>
              </a:ext>
            </a:extLst>
          </p:cNvPr>
          <p:cNvCxnSpPr/>
          <p:nvPr/>
        </p:nvCxnSpPr>
        <p:spPr>
          <a:xfrm flipH="1">
            <a:off x="7705005" y="3807941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E1A9624-FB93-45DA-AB83-08A9980F214C}"/>
              </a:ext>
            </a:extLst>
          </p:cNvPr>
          <p:cNvCxnSpPr/>
          <p:nvPr/>
        </p:nvCxnSpPr>
        <p:spPr>
          <a:xfrm flipH="1">
            <a:off x="5884088" y="381476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2" name="Oval 12">
            <a:extLst>
              <a:ext uri="{FF2B5EF4-FFF2-40B4-BE49-F238E27FC236}">
                <a16:creationId xmlns:a16="http://schemas.microsoft.com/office/drawing/2014/main" id="{46F27FED-0266-4D39-981F-D5D79C4A42A5}"/>
              </a:ext>
            </a:extLst>
          </p:cNvPr>
          <p:cNvSpPr/>
          <p:nvPr/>
        </p:nvSpPr>
        <p:spPr>
          <a:xfrm>
            <a:off x="7516048" y="3056273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98B9A0A-29F5-40BB-B18E-1A60EB738B3D}"/>
              </a:ext>
            </a:extLst>
          </p:cNvPr>
          <p:cNvCxnSpPr>
            <a:cxnSpLocks/>
          </p:cNvCxnSpPr>
          <p:nvPr/>
        </p:nvCxnSpPr>
        <p:spPr>
          <a:xfrm>
            <a:off x="7717241" y="3493657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18">
            <a:extLst>
              <a:ext uri="{FF2B5EF4-FFF2-40B4-BE49-F238E27FC236}">
                <a16:creationId xmlns:a16="http://schemas.microsoft.com/office/drawing/2014/main" id="{302D87D1-5EA5-40F6-A637-DF758B52618A}"/>
              </a:ext>
            </a:extLst>
          </p:cNvPr>
          <p:cNvSpPr/>
          <p:nvPr/>
        </p:nvSpPr>
        <p:spPr>
          <a:xfrm>
            <a:off x="6480253" y="3462419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DCF396D-2E0B-465C-90A9-6A5B50F106E1}"/>
              </a:ext>
            </a:extLst>
          </p:cNvPr>
          <p:cNvCxnSpPr/>
          <p:nvPr/>
        </p:nvCxnSpPr>
        <p:spPr>
          <a:xfrm flipH="1">
            <a:off x="6493159" y="3807941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EB579DE-B625-4CC5-A6BD-0D1800888752}"/>
              </a:ext>
            </a:extLst>
          </p:cNvPr>
          <p:cNvCxnSpPr/>
          <p:nvPr/>
        </p:nvCxnSpPr>
        <p:spPr>
          <a:xfrm flipH="1">
            <a:off x="6099595" y="2257601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Oval 18">
            <a:extLst>
              <a:ext uri="{FF2B5EF4-FFF2-40B4-BE49-F238E27FC236}">
                <a16:creationId xmlns:a16="http://schemas.microsoft.com/office/drawing/2014/main" id="{8080BA80-C89B-4B9C-BBA3-88696C478EBF}"/>
              </a:ext>
            </a:extLst>
          </p:cNvPr>
          <p:cNvSpPr/>
          <p:nvPr/>
        </p:nvSpPr>
        <p:spPr>
          <a:xfrm>
            <a:off x="6695760" y="1905257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6E3FE0B-21BD-4A16-A7D7-359E27FCE9F8}"/>
              </a:ext>
            </a:extLst>
          </p:cNvPr>
          <p:cNvCxnSpPr/>
          <p:nvPr/>
        </p:nvCxnSpPr>
        <p:spPr>
          <a:xfrm flipH="1">
            <a:off x="6708666" y="2250779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9C298DE9-B9F7-4055-918E-CD840EDA4CC6}"/>
              </a:ext>
            </a:extLst>
          </p:cNvPr>
          <p:cNvCxnSpPr/>
          <p:nvPr/>
        </p:nvCxnSpPr>
        <p:spPr>
          <a:xfrm flipH="1">
            <a:off x="7329323" y="225246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Oval 18">
            <a:extLst>
              <a:ext uri="{FF2B5EF4-FFF2-40B4-BE49-F238E27FC236}">
                <a16:creationId xmlns:a16="http://schemas.microsoft.com/office/drawing/2014/main" id="{C7119DB8-A8DD-47DD-BFFC-724E8DF4C826}"/>
              </a:ext>
            </a:extLst>
          </p:cNvPr>
          <p:cNvSpPr/>
          <p:nvPr/>
        </p:nvSpPr>
        <p:spPr>
          <a:xfrm>
            <a:off x="7925488" y="1893299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C560ABB7-5C96-4E68-A511-41BBE775D4A9}"/>
              </a:ext>
            </a:extLst>
          </p:cNvPr>
          <p:cNvCxnSpPr/>
          <p:nvPr/>
        </p:nvCxnSpPr>
        <p:spPr>
          <a:xfrm flipH="1">
            <a:off x="7938394" y="224564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7E9EE88-0EFD-4386-9A52-F844B0EF5C7C}"/>
              </a:ext>
            </a:extLst>
          </p:cNvPr>
          <p:cNvCxnSpPr/>
          <p:nvPr/>
        </p:nvCxnSpPr>
        <p:spPr>
          <a:xfrm flipH="1">
            <a:off x="8546173" y="225246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EBDE817-EB59-4539-A8E3-BA58C166CF0E}"/>
              </a:ext>
            </a:extLst>
          </p:cNvPr>
          <p:cNvCxnSpPr/>
          <p:nvPr/>
        </p:nvCxnSpPr>
        <p:spPr>
          <a:xfrm flipH="1">
            <a:off x="113042" y="508954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Oval 18">
            <a:extLst>
              <a:ext uri="{FF2B5EF4-FFF2-40B4-BE49-F238E27FC236}">
                <a16:creationId xmlns:a16="http://schemas.microsoft.com/office/drawing/2014/main" id="{CA21F80D-B20C-44C5-B00F-CFD51AE0431F}"/>
              </a:ext>
            </a:extLst>
          </p:cNvPr>
          <p:cNvSpPr/>
          <p:nvPr/>
        </p:nvSpPr>
        <p:spPr>
          <a:xfrm>
            <a:off x="709207" y="4737196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829701CC-3B4D-400A-9365-5A8EF30A7D03}"/>
              </a:ext>
            </a:extLst>
          </p:cNvPr>
          <p:cNvCxnSpPr/>
          <p:nvPr/>
        </p:nvCxnSpPr>
        <p:spPr>
          <a:xfrm flipH="1">
            <a:off x="722113" y="508271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C58F49C-A505-4E8B-84FD-155BC5F3065B}"/>
              </a:ext>
            </a:extLst>
          </p:cNvPr>
          <p:cNvCxnSpPr/>
          <p:nvPr/>
        </p:nvCxnSpPr>
        <p:spPr>
          <a:xfrm flipH="1">
            <a:off x="1342770" y="508440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DB64DCF-A3D7-4361-AC1F-2DCC6ECD8A87}"/>
              </a:ext>
            </a:extLst>
          </p:cNvPr>
          <p:cNvCxnSpPr/>
          <p:nvPr/>
        </p:nvCxnSpPr>
        <p:spPr>
          <a:xfrm flipH="1">
            <a:off x="1951841" y="507758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56D85F30-4AFC-4F6F-A995-AF20460793DD}"/>
              </a:ext>
            </a:extLst>
          </p:cNvPr>
          <p:cNvCxnSpPr/>
          <p:nvPr/>
        </p:nvCxnSpPr>
        <p:spPr>
          <a:xfrm flipH="1">
            <a:off x="2559620" y="508440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2" name="Oval 18">
            <a:extLst>
              <a:ext uri="{FF2B5EF4-FFF2-40B4-BE49-F238E27FC236}">
                <a16:creationId xmlns:a16="http://schemas.microsoft.com/office/drawing/2014/main" id="{B9A601BA-2972-409D-A0BF-7BFD5AD091F8}"/>
              </a:ext>
            </a:extLst>
          </p:cNvPr>
          <p:cNvSpPr/>
          <p:nvPr/>
        </p:nvSpPr>
        <p:spPr>
          <a:xfrm rot="10800000">
            <a:off x="1342770" y="5131097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077E00AE-E50C-4BAB-9489-AE9F406B005B}"/>
              </a:ext>
            </a:extLst>
          </p:cNvPr>
          <p:cNvCxnSpPr/>
          <p:nvPr/>
        </p:nvCxnSpPr>
        <p:spPr>
          <a:xfrm flipH="1">
            <a:off x="3594069" y="5083217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4484F77-DB4D-4F6E-A191-98D876C3B409}"/>
              </a:ext>
            </a:extLst>
          </p:cNvPr>
          <p:cNvCxnSpPr/>
          <p:nvPr/>
        </p:nvCxnSpPr>
        <p:spPr>
          <a:xfrm flipH="1">
            <a:off x="4148548" y="5083219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BD635E69-B029-4031-B14B-9C16E1432251}"/>
              </a:ext>
            </a:extLst>
          </p:cNvPr>
          <p:cNvCxnSpPr>
            <a:cxnSpLocks/>
          </p:cNvCxnSpPr>
          <p:nvPr/>
        </p:nvCxnSpPr>
        <p:spPr>
          <a:xfrm>
            <a:off x="4208552" y="4768935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05BA754D-3C61-404C-8B4E-0BFECA9777CC}"/>
              </a:ext>
            </a:extLst>
          </p:cNvPr>
          <p:cNvCxnSpPr/>
          <p:nvPr/>
        </p:nvCxnSpPr>
        <p:spPr>
          <a:xfrm flipH="1">
            <a:off x="4717204" y="509231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9B26A85-F3C3-4FEA-B846-73FF66C3B874}"/>
              </a:ext>
            </a:extLst>
          </p:cNvPr>
          <p:cNvCxnSpPr>
            <a:cxnSpLocks/>
          </p:cNvCxnSpPr>
          <p:nvPr/>
        </p:nvCxnSpPr>
        <p:spPr>
          <a:xfrm>
            <a:off x="4763563" y="4784855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A7D78B98-C735-4F0A-B02E-77F253FD5E06}"/>
              </a:ext>
            </a:extLst>
          </p:cNvPr>
          <p:cNvSpPr/>
          <p:nvPr/>
        </p:nvSpPr>
        <p:spPr>
          <a:xfrm>
            <a:off x="4188979" y="4572006"/>
            <a:ext cx="587288" cy="363086"/>
          </a:xfrm>
          <a:prstGeom prst="arc">
            <a:avLst>
              <a:gd name="adj1" fmla="val 10982526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Arc 82">
            <a:extLst>
              <a:ext uri="{FF2B5EF4-FFF2-40B4-BE49-F238E27FC236}">
                <a16:creationId xmlns:a16="http://schemas.microsoft.com/office/drawing/2014/main" id="{D0E12788-C9A3-4DBC-B1DB-C806AC8BD200}"/>
              </a:ext>
            </a:extLst>
          </p:cNvPr>
          <p:cNvSpPr/>
          <p:nvPr/>
        </p:nvSpPr>
        <p:spPr>
          <a:xfrm rot="10800000">
            <a:off x="4204899" y="4601574"/>
            <a:ext cx="587288" cy="363086"/>
          </a:xfrm>
          <a:prstGeom prst="arc">
            <a:avLst>
              <a:gd name="adj1" fmla="val 10982526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C6CFD85C-B1BA-4AB5-98EC-0360DEF802D4}"/>
              </a:ext>
            </a:extLst>
          </p:cNvPr>
          <p:cNvCxnSpPr/>
          <p:nvPr/>
        </p:nvCxnSpPr>
        <p:spPr>
          <a:xfrm flipH="1">
            <a:off x="5925261" y="564090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C0478306-2EBE-4520-B914-AFB0EB7B27BD}"/>
              </a:ext>
            </a:extLst>
          </p:cNvPr>
          <p:cNvCxnSpPr/>
          <p:nvPr/>
        </p:nvCxnSpPr>
        <p:spPr>
          <a:xfrm flipH="1">
            <a:off x="6527508" y="564091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6" name="Oval 12">
            <a:extLst>
              <a:ext uri="{FF2B5EF4-FFF2-40B4-BE49-F238E27FC236}">
                <a16:creationId xmlns:a16="http://schemas.microsoft.com/office/drawing/2014/main" id="{2E9D05B8-B3EA-4A40-BCF1-44529B992A3E}"/>
              </a:ext>
            </a:extLst>
          </p:cNvPr>
          <p:cNvSpPr/>
          <p:nvPr/>
        </p:nvSpPr>
        <p:spPr>
          <a:xfrm>
            <a:off x="6338551" y="4889242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708B597-022A-42B8-AC80-44747222A61E}"/>
              </a:ext>
            </a:extLst>
          </p:cNvPr>
          <p:cNvCxnSpPr>
            <a:cxnSpLocks/>
          </p:cNvCxnSpPr>
          <p:nvPr/>
        </p:nvCxnSpPr>
        <p:spPr>
          <a:xfrm>
            <a:off x="6539744" y="5326626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12">
            <a:extLst>
              <a:ext uri="{FF2B5EF4-FFF2-40B4-BE49-F238E27FC236}">
                <a16:creationId xmlns:a16="http://schemas.microsoft.com/office/drawing/2014/main" id="{FB67E2A1-9B20-443A-B2D5-3E3859B903A9}"/>
              </a:ext>
            </a:extLst>
          </p:cNvPr>
          <p:cNvSpPr/>
          <p:nvPr/>
        </p:nvSpPr>
        <p:spPr>
          <a:xfrm>
            <a:off x="6339890" y="4165860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A55AF97-0D3B-4075-B5D9-A99C154F3ECF}"/>
              </a:ext>
            </a:extLst>
          </p:cNvPr>
          <p:cNvCxnSpPr>
            <a:cxnSpLocks/>
          </p:cNvCxnSpPr>
          <p:nvPr/>
        </p:nvCxnSpPr>
        <p:spPr>
          <a:xfrm>
            <a:off x="6541083" y="4603244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F5F34C62-5FA7-4CF1-8FBD-05E5E2E031BF}"/>
              </a:ext>
            </a:extLst>
          </p:cNvPr>
          <p:cNvCxnSpPr/>
          <p:nvPr/>
        </p:nvCxnSpPr>
        <p:spPr>
          <a:xfrm flipH="1">
            <a:off x="135786" y="6620367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Oval 18">
            <a:extLst>
              <a:ext uri="{FF2B5EF4-FFF2-40B4-BE49-F238E27FC236}">
                <a16:creationId xmlns:a16="http://schemas.microsoft.com/office/drawing/2014/main" id="{404CA97F-C4C7-415D-8456-EF3CFC8BA618}"/>
              </a:ext>
            </a:extLst>
          </p:cNvPr>
          <p:cNvSpPr/>
          <p:nvPr/>
        </p:nvSpPr>
        <p:spPr>
          <a:xfrm>
            <a:off x="731950" y="5963799"/>
            <a:ext cx="1850413" cy="618982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62DE1F7-7C8A-4BB6-A2F4-C4F10DA2D44B}"/>
              </a:ext>
            </a:extLst>
          </p:cNvPr>
          <p:cNvCxnSpPr/>
          <p:nvPr/>
        </p:nvCxnSpPr>
        <p:spPr>
          <a:xfrm flipH="1">
            <a:off x="744857" y="661354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A614F32B-B8D2-4EC0-A592-E09E1C8EF856}"/>
              </a:ext>
            </a:extLst>
          </p:cNvPr>
          <p:cNvCxnSpPr/>
          <p:nvPr/>
        </p:nvCxnSpPr>
        <p:spPr>
          <a:xfrm flipH="1">
            <a:off x="1365514" y="6615232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A8BD2DB2-E71A-40DA-AF2A-B59968C5CBB2}"/>
              </a:ext>
            </a:extLst>
          </p:cNvPr>
          <p:cNvCxnSpPr/>
          <p:nvPr/>
        </p:nvCxnSpPr>
        <p:spPr>
          <a:xfrm flipH="1">
            <a:off x="1974585" y="660841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18D808A0-B53C-4AA7-8550-F740330961B3}"/>
              </a:ext>
            </a:extLst>
          </p:cNvPr>
          <p:cNvCxnSpPr/>
          <p:nvPr/>
        </p:nvCxnSpPr>
        <p:spPr>
          <a:xfrm flipH="1">
            <a:off x="2582364" y="6615232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7" name="Oval 18">
            <a:extLst>
              <a:ext uri="{FF2B5EF4-FFF2-40B4-BE49-F238E27FC236}">
                <a16:creationId xmlns:a16="http://schemas.microsoft.com/office/drawing/2014/main" id="{CE49F8FE-1A1C-49CA-9DBE-919ACC3B9B71}"/>
              </a:ext>
            </a:extLst>
          </p:cNvPr>
          <p:cNvSpPr/>
          <p:nvPr/>
        </p:nvSpPr>
        <p:spPr>
          <a:xfrm>
            <a:off x="1356357" y="6252599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517851F0-6542-4083-BF4E-E57B9EC09F1F}"/>
              </a:ext>
            </a:extLst>
          </p:cNvPr>
          <p:cNvCxnSpPr/>
          <p:nvPr/>
        </p:nvCxnSpPr>
        <p:spPr>
          <a:xfrm flipH="1">
            <a:off x="3307553" y="607070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3" name="Oval 18">
            <a:extLst>
              <a:ext uri="{FF2B5EF4-FFF2-40B4-BE49-F238E27FC236}">
                <a16:creationId xmlns:a16="http://schemas.microsoft.com/office/drawing/2014/main" id="{CF862ACE-C1DF-4464-8F19-90313464A9D4}"/>
              </a:ext>
            </a:extLst>
          </p:cNvPr>
          <p:cNvSpPr/>
          <p:nvPr/>
        </p:nvSpPr>
        <p:spPr>
          <a:xfrm>
            <a:off x="3903718" y="5718359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24A432EC-88FD-47BE-B1DD-18278EBA8C38}"/>
              </a:ext>
            </a:extLst>
          </p:cNvPr>
          <p:cNvCxnSpPr/>
          <p:nvPr/>
        </p:nvCxnSpPr>
        <p:spPr>
          <a:xfrm flipH="1">
            <a:off x="3916624" y="6063881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A78CF891-7DBE-481C-838E-82A8C74F1878}"/>
              </a:ext>
            </a:extLst>
          </p:cNvPr>
          <p:cNvCxnSpPr/>
          <p:nvPr/>
        </p:nvCxnSpPr>
        <p:spPr>
          <a:xfrm flipH="1">
            <a:off x="4537281" y="606556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12870B95-C8C5-4BA6-9463-20ACB8486D4F}"/>
              </a:ext>
            </a:extLst>
          </p:cNvPr>
          <p:cNvCxnSpPr/>
          <p:nvPr/>
        </p:nvCxnSpPr>
        <p:spPr>
          <a:xfrm flipH="1">
            <a:off x="5146352" y="605874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6" name="Oval 12">
            <a:extLst>
              <a:ext uri="{FF2B5EF4-FFF2-40B4-BE49-F238E27FC236}">
                <a16:creationId xmlns:a16="http://schemas.microsoft.com/office/drawing/2014/main" id="{17D4B9E3-C949-4F87-92A9-EBC6D770FC40}"/>
              </a:ext>
            </a:extLst>
          </p:cNvPr>
          <p:cNvSpPr/>
          <p:nvPr/>
        </p:nvSpPr>
        <p:spPr>
          <a:xfrm>
            <a:off x="4342011" y="6429041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4538A7F-3735-4464-A762-43394152CFDE}"/>
              </a:ext>
            </a:extLst>
          </p:cNvPr>
          <p:cNvCxnSpPr>
            <a:cxnSpLocks/>
          </p:cNvCxnSpPr>
          <p:nvPr/>
        </p:nvCxnSpPr>
        <p:spPr>
          <a:xfrm>
            <a:off x="4543207" y="6108974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898E8BF2-DF42-4750-8F64-73F92DAC78F0}"/>
              </a:ext>
            </a:extLst>
          </p:cNvPr>
          <p:cNvCxnSpPr/>
          <p:nvPr/>
        </p:nvCxnSpPr>
        <p:spPr>
          <a:xfrm flipH="1">
            <a:off x="7594016" y="5652569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B7770085-7A5B-4388-91CE-4194EA540758}"/>
              </a:ext>
            </a:extLst>
          </p:cNvPr>
          <p:cNvCxnSpPr/>
          <p:nvPr/>
        </p:nvCxnSpPr>
        <p:spPr>
          <a:xfrm flipH="1">
            <a:off x="8196263" y="5652571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6C388A13-8C47-466A-BF3D-55214D69DBA6}"/>
              </a:ext>
            </a:extLst>
          </p:cNvPr>
          <p:cNvCxnSpPr>
            <a:cxnSpLocks/>
          </p:cNvCxnSpPr>
          <p:nvPr/>
        </p:nvCxnSpPr>
        <p:spPr>
          <a:xfrm>
            <a:off x="8208499" y="5338287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>
            <a:extLst>
              <a:ext uri="{FF2B5EF4-FFF2-40B4-BE49-F238E27FC236}">
                <a16:creationId xmlns:a16="http://schemas.microsoft.com/office/drawing/2014/main" id="{60E412A8-2D89-487A-AF3A-AE686C9187F3}"/>
              </a:ext>
            </a:extLst>
          </p:cNvPr>
          <p:cNvSpPr/>
          <p:nvPr/>
        </p:nvSpPr>
        <p:spPr>
          <a:xfrm>
            <a:off x="7881579" y="4640244"/>
            <a:ext cx="654398" cy="658820"/>
          </a:xfrm>
          <a:custGeom>
            <a:avLst/>
            <a:gdLst>
              <a:gd name="connsiteX0" fmla="*/ 0 w 654397"/>
              <a:gd name="connsiteY0" fmla="*/ 329184 h 658368"/>
              <a:gd name="connsiteX1" fmla="*/ 327199 w 654397"/>
              <a:gd name="connsiteY1" fmla="*/ 0 h 658368"/>
              <a:gd name="connsiteX2" fmla="*/ 654398 w 654397"/>
              <a:gd name="connsiteY2" fmla="*/ 329184 h 658368"/>
              <a:gd name="connsiteX3" fmla="*/ 327199 w 654397"/>
              <a:gd name="connsiteY3" fmla="*/ 658368 h 658368"/>
              <a:gd name="connsiteX4" fmla="*/ 0 w 654397"/>
              <a:gd name="connsiteY4" fmla="*/ 329184 h 658368"/>
              <a:gd name="connsiteX0" fmla="*/ 0 w 654398"/>
              <a:gd name="connsiteY0" fmla="*/ 329184 h 658368"/>
              <a:gd name="connsiteX1" fmla="*/ 327199 w 654398"/>
              <a:gd name="connsiteY1" fmla="*/ 0 h 658368"/>
              <a:gd name="connsiteX2" fmla="*/ 654398 w 654398"/>
              <a:gd name="connsiteY2" fmla="*/ 329184 h 658368"/>
              <a:gd name="connsiteX3" fmla="*/ 327199 w 654398"/>
              <a:gd name="connsiteY3" fmla="*/ 658368 h 658368"/>
              <a:gd name="connsiteX4" fmla="*/ 0 w 654398"/>
              <a:gd name="connsiteY4" fmla="*/ 329184 h 658368"/>
              <a:gd name="connsiteX0" fmla="*/ 0 w 654398"/>
              <a:gd name="connsiteY0" fmla="*/ 329184 h 658368"/>
              <a:gd name="connsiteX1" fmla="*/ 327199 w 654398"/>
              <a:gd name="connsiteY1" fmla="*/ 0 h 658368"/>
              <a:gd name="connsiteX2" fmla="*/ 654398 w 654398"/>
              <a:gd name="connsiteY2" fmla="*/ 329184 h 658368"/>
              <a:gd name="connsiteX3" fmla="*/ 327199 w 654398"/>
              <a:gd name="connsiteY3" fmla="*/ 658368 h 658368"/>
              <a:gd name="connsiteX4" fmla="*/ 91440 w 654398"/>
              <a:gd name="connsiteY4" fmla="*/ 420624 h 658368"/>
              <a:gd name="connsiteX0" fmla="*/ 912 w 655310"/>
              <a:gd name="connsiteY0" fmla="*/ 329184 h 658713"/>
              <a:gd name="connsiteX1" fmla="*/ 328111 w 655310"/>
              <a:gd name="connsiteY1" fmla="*/ 0 h 658713"/>
              <a:gd name="connsiteX2" fmla="*/ 655310 w 655310"/>
              <a:gd name="connsiteY2" fmla="*/ 329184 h 658713"/>
              <a:gd name="connsiteX3" fmla="*/ 328111 w 655310"/>
              <a:gd name="connsiteY3" fmla="*/ 658368 h 658713"/>
              <a:gd name="connsiteX4" fmla="*/ 17290 w 655310"/>
              <a:gd name="connsiteY4" fmla="*/ 386505 h 658713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4398" h="658820">
                <a:moveTo>
                  <a:pt x="0" y="329184"/>
                </a:moveTo>
                <a:cubicBezTo>
                  <a:pt x="0" y="147381"/>
                  <a:pt x="218133" y="0"/>
                  <a:pt x="327199" y="0"/>
                </a:cubicBezTo>
                <a:cubicBezTo>
                  <a:pt x="436265" y="0"/>
                  <a:pt x="654398" y="147381"/>
                  <a:pt x="654398" y="329184"/>
                </a:cubicBezTo>
                <a:cubicBezTo>
                  <a:pt x="654398" y="510987"/>
                  <a:pt x="433535" y="648815"/>
                  <a:pt x="327199" y="658368"/>
                </a:cubicBezTo>
                <a:cubicBezTo>
                  <a:pt x="220863" y="667921"/>
                  <a:pt x="34120" y="524636"/>
                  <a:pt x="16378" y="386505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573106D7-E5C4-45A3-8C68-B0112F5AEBCC}"/>
              </a:ext>
            </a:extLst>
          </p:cNvPr>
          <p:cNvCxnSpPr>
            <a:stCxn id="122" idx="0"/>
            <a:endCxn id="122" idx="2"/>
          </p:cNvCxnSpPr>
          <p:nvPr/>
        </p:nvCxnSpPr>
        <p:spPr>
          <a:xfrm>
            <a:off x="7881579" y="4969428"/>
            <a:ext cx="654398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2EC76E7-5C62-4E3D-9EAE-AD2462AD8687}"/>
                  </a:ext>
                </a:extLst>
              </p:cNvPr>
              <p:cNvSpPr txBox="1"/>
              <p:nvPr/>
            </p:nvSpPr>
            <p:spPr>
              <a:xfrm>
                <a:off x="914400" y="20955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2EC76E7-5C62-4E3D-9EAE-AD2462AD8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095500"/>
                <a:ext cx="230832" cy="276999"/>
              </a:xfrm>
              <a:prstGeom prst="rect">
                <a:avLst/>
              </a:prstGeom>
              <a:blipFill>
                <a:blip r:embed="rId3"/>
                <a:stretch>
                  <a:fillRect l="-7895" r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E5E8F42-9CA8-4594-AE92-6352C038310D}"/>
                  </a:ext>
                </a:extLst>
              </p:cNvPr>
              <p:cNvSpPr txBox="1"/>
              <p:nvPr/>
            </p:nvSpPr>
            <p:spPr>
              <a:xfrm>
                <a:off x="2000250" y="21050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0E5E8F42-9CA8-4594-AE92-6352C0383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250" y="2105025"/>
                <a:ext cx="230832" cy="276999"/>
              </a:xfrm>
              <a:prstGeom prst="rect">
                <a:avLst/>
              </a:prstGeom>
              <a:blipFill>
                <a:blip r:embed="rId4"/>
                <a:stretch>
                  <a:fillRect l="-18421" r="-2105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17F0E0-877B-4684-ACB0-88BFD73135DE}"/>
                  </a:ext>
                </a:extLst>
              </p:cNvPr>
              <p:cNvSpPr txBox="1"/>
              <p:nvPr/>
            </p:nvSpPr>
            <p:spPr>
              <a:xfrm>
                <a:off x="3667125" y="21050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17F0E0-877B-4684-ACB0-88BFD7313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25" y="2105025"/>
                <a:ext cx="230832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1F00AF88-1CCF-41A7-9F5C-807B3E85E133}"/>
                  </a:ext>
                </a:extLst>
              </p:cNvPr>
              <p:cNvSpPr txBox="1"/>
              <p:nvPr/>
            </p:nvSpPr>
            <p:spPr>
              <a:xfrm>
                <a:off x="5848350" y="21050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1F00AF88-1CCF-41A7-9F5C-807B3E85E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350" y="2105025"/>
                <a:ext cx="230832" cy="276999"/>
              </a:xfrm>
              <a:prstGeom prst="rect">
                <a:avLst/>
              </a:prstGeom>
              <a:blipFill>
                <a:blip r:embed="rId6"/>
                <a:stretch>
                  <a:fillRect l="-18421" r="-2105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D63C2C2-727C-444E-8E6A-EEB21D05EF15}"/>
                  </a:ext>
                </a:extLst>
              </p:cNvPr>
              <p:cNvSpPr txBox="1"/>
              <p:nvPr/>
            </p:nvSpPr>
            <p:spPr>
              <a:xfrm>
                <a:off x="2276475" y="367665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D63C2C2-727C-444E-8E6A-EEB21D05E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475" y="3676650"/>
                <a:ext cx="230832" cy="276999"/>
              </a:xfrm>
              <a:prstGeom prst="rect">
                <a:avLst/>
              </a:prstGeom>
              <a:blipFill>
                <a:blip r:embed="rId7"/>
                <a:stretch>
                  <a:fillRect l="-18421" r="-2105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302313F0-91CC-43DA-A2A3-19AC46B4E68D}"/>
                  </a:ext>
                </a:extLst>
              </p:cNvPr>
              <p:cNvSpPr txBox="1"/>
              <p:nvPr/>
            </p:nvSpPr>
            <p:spPr>
              <a:xfrm>
                <a:off x="28575" y="36576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302313F0-91CC-43DA-A2A3-19AC46B4E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" y="3657600"/>
                <a:ext cx="230832" cy="276999"/>
              </a:xfrm>
              <a:prstGeom prst="rect">
                <a:avLst/>
              </a:prstGeom>
              <a:blipFill>
                <a:blip r:embed="rId8"/>
                <a:stretch>
                  <a:fillRect l="-21053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88AD911A-484A-420B-9304-879E76CA7D45}"/>
                  </a:ext>
                </a:extLst>
              </p:cNvPr>
              <p:cNvSpPr txBox="1"/>
              <p:nvPr/>
            </p:nvSpPr>
            <p:spPr>
              <a:xfrm>
                <a:off x="5448300" y="36576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88AD911A-484A-420B-9304-879E76CA7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3657600"/>
                <a:ext cx="230832" cy="276999"/>
              </a:xfrm>
              <a:prstGeom prst="rect">
                <a:avLst/>
              </a:prstGeom>
              <a:blipFill>
                <a:blip r:embed="rId9"/>
                <a:stretch>
                  <a:fillRect l="-21053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C301CCC-1399-4998-9BC4-0F3A1F2FA00F}"/>
                  </a:ext>
                </a:extLst>
              </p:cNvPr>
              <p:cNvSpPr txBox="1"/>
              <p:nvPr/>
            </p:nvSpPr>
            <p:spPr>
              <a:xfrm>
                <a:off x="8524875" y="363855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C301CCC-1399-4998-9BC4-0F3A1F2FA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875" y="3638550"/>
                <a:ext cx="230832" cy="276999"/>
              </a:xfrm>
              <a:prstGeom prst="rect">
                <a:avLst/>
              </a:prstGeom>
              <a:blipFill>
                <a:blip r:embed="rId10"/>
                <a:stretch>
                  <a:fillRect l="-18421" r="-21053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7B65A8B-29A9-4BBC-AC4D-019C7818DFC5}"/>
                  </a:ext>
                </a:extLst>
              </p:cNvPr>
              <p:cNvSpPr txBox="1"/>
              <p:nvPr/>
            </p:nvSpPr>
            <p:spPr>
              <a:xfrm>
                <a:off x="3267075" y="49149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7B65A8B-29A9-4BBC-AC4D-019C7818D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4914900"/>
                <a:ext cx="230832" cy="276999"/>
              </a:xfrm>
              <a:prstGeom prst="rect">
                <a:avLst/>
              </a:prstGeom>
              <a:blipFill>
                <a:blip r:embed="rId11"/>
                <a:stretch>
                  <a:fillRect l="-21053" r="-1842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68F94B4-4C22-4BB8-96B2-56BC7E8FF21D}"/>
                  </a:ext>
                </a:extLst>
              </p:cNvPr>
              <p:cNvSpPr txBox="1"/>
              <p:nvPr/>
            </p:nvSpPr>
            <p:spPr>
              <a:xfrm>
                <a:off x="5553075" y="49149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68F94B4-4C22-4BB8-96B2-56BC7E8FF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075" y="4914900"/>
                <a:ext cx="230832" cy="276999"/>
              </a:xfrm>
              <a:prstGeom prst="rect">
                <a:avLst/>
              </a:prstGeom>
              <a:blipFill>
                <a:blip r:embed="rId11"/>
                <a:stretch>
                  <a:fillRect l="-21053" r="-1842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869973C9-0D6B-4BB9-AC60-1484C85F0A14}"/>
                  </a:ext>
                </a:extLst>
              </p:cNvPr>
              <p:cNvSpPr txBox="1"/>
              <p:nvPr/>
            </p:nvSpPr>
            <p:spPr>
              <a:xfrm>
                <a:off x="7162800" y="490537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869973C9-0D6B-4BB9-AC60-1484C85F0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4905375"/>
                <a:ext cx="230832" cy="276999"/>
              </a:xfrm>
              <a:prstGeom prst="rect">
                <a:avLst/>
              </a:prstGeom>
              <a:blipFill>
                <a:blip r:embed="rId12"/>
                <a:stretch>
                  <a:fillRect l="-18421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D47A69B-ADFF-47E4-AB2B-7BB4B0EC0928}"/>
                  </a:ext>
                </a:extLst>
              </p:cNvPr>
              <p:cNvSpPr txBox="1"/>
              <p:nvPr/>
            </p:nvSpPr>
            <p:spPr>
              <a:xfrm>
                <a:off x="2914650" y="588645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D47A69B-ADFF-47E4-AB2B-7BB4B0EC0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5886450"/>
                <a:ext cx="230832" cy="276999"/>
              </a:xfrm>
              <a:prstGeom prst="rect">
                <a:avLst/>
              </a:prstGeom>
              <a:blipFill>
                <a:blip r:embed="rId13"/>
                <a:stretch>
                  <a:fillRect l="-18421" r="-21053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E0803B6-1782-4D1B-B608-4045616D0BC9}"/>
                  </a:ext>
                </a:extLst>
              </p:cNvPr>
              <p:cNvSpPr txBox="1"/>
              <p:nvPr/>
            </p:nvSpPr>
            <p:spPr>
              <a:xfrm>
                <a:off x="0" y="58293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DE0803B6-1782-4D1B-B608-4045616D0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29300"/>
                <a:ext cx="230832" cy="276999"/>
              </a:xfrm>
              <a:prstGeom prst="rect">
                <a:avLst/>
              </a:prstGeom>
              <a:blipFill>
                <a:blip r:embed="rId14"/>
                <a:stretch>
                  <a:fillRect l="-18421" r="-1842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264043CE-15E9-43AF-B3D3-C3C6F24EBFC5}"/>
                  </a:ext>
                </a:extLst>
              </p:cNvPr>
              <p:cNvSpPr txBox="1"/>
              <p:nvPr/>
            </p:nvSpPr>
            <p:spPr>
              <a:xfrm>
                <a:off x="6162675" y="6096000"/>
                <a:ext cx="8814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264043CE-15E9-43AF-B3D3-C3C6F24EB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75" y="6096000"/>
                <a:ext cx="881459" cy="276999"/>
              </a:xfrm>
              <a:prstGeom prst="rect">
                <a:avLst/>
              </a:prstGeom>
              <a:blipFill>
                <a:blip r:embed="rId15"/>
                <a:stretch>
                  <a:fillRect l="-5517" t="-2222" r="-896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925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6B22C-0142-4864-BD4B-F2E477DC9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081" y="-29489"/>
            <a:ext cx="7886700" cy="1325563"/>
          </a:xfrm>
        </p:spPr>
        <p:txBody>
          <a:bodyPr/>
          <a:lstStyle/>
          <a:p>
            <a:r>
              <a:rPr lang="en-US" dirty="0"/>
              <a:t>Self energy and Dyson equation</a:t>
            </a:r>
          </a:p>
        </p:txBody>
      </p:sp>
      <p:sp>
        <p:nvSpPr>
          <p:cNvPr id="14" name="Oval 12">
            <a:extLst>
              <a:ext uri="{FF2B5EF4-FFF2-40B4-BE49-F238E27FC236}">
                <a16:creationId xmlns:a16="http://schemas.microsoft.com/office/drawing/2014/main" id="{105EA102-E187-4A45-8C93-2454A2D1300E}"/>
              </a:ext>
            </a:extLst>
          </p:cNvPr>
          <p:cNvSpPr/>
          <p:nvPr/>
        </p:nvSpPr>
        <p:spPr>
          <a:xfrm>
            <a:off x="2771238" y="1501906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73454F5-BA66-4423-AD8B-A64EA437D639}"/>
              </a:ext>
            </a:extLst>
          </p:cNvPr>
          <p:cNvCxnSpPr>
            <a:cxnSpLocks/>
          </p:cNvCxnSpPr>
          <p:nvPr/>
        </p:nvCxnSpPr>
        <p:spPr>
          <a:xfrm>
            <a:off x="2972431" y="1939290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8A5DFB36-24AF-42A1-963B-BE287CD347FF}"/>
              </a:ext>
            </a:extLst>
          </p:cNvPr>
          <p:cNvSpPr/>
          <p:nvPr/>
        </p:nvSpPr>
        <p:spPr>
          <a:xfrm>
            <a:off x="4572684" y="1908052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017E50-CD0A-4767-ACD6-AF0E4D8CCCBD}"/>
              </a:ext>
            </a:extLst>
          </p:cNvPr>
          <p:cNvCxnSpPr/>
          <p:nvPr/>
        </p:nvCxnSpPr>
        <p:spPr>
          <a:xfrm flipH="1">
            <a:off x="4585590" y="225357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Oval 18">
            <a:extLst>
              <a:ext uri="{FF2B5EF4-FFF2-40B4-BE49-F238E27FC236}">
                <a16:creationId xmlns:a16="http://schemas.microsoft.com/office/drawing/2014/main" id="{CA21F80D-B20C-44C5-B00F-CFD51AE0431F}"/>
              </a:ext>
            </a:extLst>
          </p:cNvPr>
          <p:cNvSpPr/>
          <p:nvPr/>
        </p:nvSpPr>
        <p:spPr>
          <a:xfrm>
            <a:off x="709207" y="2841721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829701CC-3B4D-400A-9365-5A8EF30A7D03}"/>
              </a:ext>
            </a:extLst>
          </p:cNvPr>
          <p:cNvCxnSpPr/>
          <p:nvPr/>
        </p:nvCxnSpPr>
        <p:spPr>
          <a:xfrm flipH="1">
            <a:off x="722113" y="318724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C58F49C-A505-4E8B-84FD-155BC5F3065B}"/>
              </a:ext>
            </a:extLst>
          </p:cNvPr>
          <p:cNvCxnSpPr/>
          <p:nvPr/>
        </p:nvCxnSpPr>
        <p:spPr>
          <a:xfrm flipH="1">
            <a:off x="1342770" y="318893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DDB64DCF-A3D7-4361-AC1F-2DCC6ECD8A87}"/>
              </a:ext>
            </a:extLst>
          </p:cNvPr>
          <p:cNvCxnSpPr/>
          <p:nvPr/>
        </p:nvCxnSpPr>
        <p:spPr>
          <a:xfrm flipH="1">
            <a:off x="1951841" y="3182108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2" name="Oval 18">
            <a:extLst>
              <a:ext uri="{FF2B5EF4-FFF2-40B4-BE49-F238E27FC236}">
                <a16:creationId xmlns:a16="http://schemas.microsoft.com/office/drawing/2014/main" id="{B9A601BA-2972-409D-A0BF-7BFD5AD091F8}"/>
              </a:ext>
            </a:extLst>
          </p:cNvPr>
          <p:cNvSpPr/>
          <p:nvPr/>
        </p:nvSpPr>
        <p:spPr>
          <a:xfrm rot="10800000">
            <a:off x="1342770" y="3235622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4484F77-DB4D-4F6E-A191-98D876C3B409}"/>
              </a:ext>
            </a:extLst>
          </p:cNvPr>
          <p:cNvCxnSpPr/>
          <p:nvPr/>
        </p:nvCxnSpPr>
        <p:spPr>
          <a:xfrm flipH="1">
            <a:off x="4148548" y="318774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BD635E69-B029-4031-B14B-9C16E1432251}"/>
              </a:ext>
            </a:extLst>
          </p:cNvPr>
          <p:cNvCxnSpPr>
            <a:cxnSpLocks/>
          </p:cNvCxnSpPr>
          <p:nvPr/>
        </p:nvCxnSpPr>
        <p:spPr>
          <a:xfrm>
            <a:off x="4208552" y="2873460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F9B26A85-F3C3-4FEA-B846-73FF66C3B874}"/>
              </a:ext>
            </a:extLst>
          </p:cNvPr>
          <p:cNvCxnSpPr>
            <a:cxnSpLocks/>
          </p:cNvCxnSpPr>
          <p:nvPr/>
        </p:nvCxnSpPr>
        <p:spPr>
          <a:xfrm>
            <a:off x="4763563" y="2889380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81">
            <a:extLst>
              <a:ext uri="{FF2B5EF4-FFF2-40B4-BE49-F238E27FC236}">
                <a16:creationId xmlns:a16="http://schemas.microsoft.com/office/drawing/2014/main" id="{A7D78B98-C735-4F0A-B02E-77F253FD5E06}"/>
              </a:ext>
            </a:extLst>
          </p:cNvPr>
          <p:cNvSpPr/>
          <p:nvPr/>
        </p:nvSpPr>
        <p:spPr>
          <a:xfrm>
            <a:off x="4188979" y="2676531"/>
            <a:ext cx="587288" cy="363086"/>
          </a:xfrm>
          <a:prstGeom prst="arc">
            <a:avLst>
              <a:gd name="adj1" fmla="val 10982526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Arc 82">
            <a:extLst>
              <a:ext uri="{FF2B5EF4-FFF2-40B4-BE49-F238E27FC236}">
                <a16:creationId xmlns:a16="http://schemas.microsoft.com/office/drawing/2014/main" id="{D0E12788-C9A3-4DBC-B1DB-C806AC8BD200}"/>
              </a:ext>
            </a:extLst>
          </p:cNvPr>
          <p:cNvSpPr/>
          <p:nvPr/>
        </p:nvSpPr>
        <p:spPr>
          <a:xfrm rot="10800000">
            <a:off x="4204899" y="2706099"/>
            <a:ext cx="587288" cy="363086"/>
          </a:xfrm>
          <a:prstGeom prst="arc">
            <a:avLst>
              <a:gd name="adj1" fmla="val 10982526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12">
            <a:extLst>
              <a:ext uri="{FF2B5EF4-FFF2-40B4-BE49-F238E27FC236}">
                <a16:creationId xmlns:a16="http://schemas.microsoft.com/office/drawing/2014/main" id="{2E9D05B8-B3EA-4A40-BCF1-44529B992A3E}"/>
              </a:ext>
            </a:extLst>
          </p:cNvPr>
          <p:cNvSpPr/>
          <p:nvPr/>
        </p:nvSpPr>
        <p:spPr>
          <a:xfrm>
            <a:off x="6338551" y="2993767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708B597-022A-42B8-AC80-44747222A61E}"/>
              </a:ext>
            </a:extLst>
          </p:cNvPr>
          <p:cNvCxnSpPr>
            <a:cxnSpLocks/>
          </p:cNvCxnSpPr>
          <p:nvPr/>
        </p:nvCxnSpPr>
        <p:spPr>
          <a:xfrm>
            <a:off x="6539744" y="3431151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Oval 12">
            <a:extLst>
              <a:ext uri="{FF2B5EF4-FFF2-40B4-BE49-F238E27FC236}">
                <a16:creationId xmlns:a16="http://schemas.microsoft.com/office/drawing/2014/main" id="{FB67E2A1-9B20-443A-B2D5-3E3859B903A9}"/>
              </a:ext>
            </a:extLst>
          </p:cNvPr>
          <p:cNvSpPr/>
          <p:nvPr/>
        </p:nvSpPr>
        <p:spPr>
          <a:xfrm>
            <a:off x="6339890" y="2270385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A55AF97-0D3B-4075-B5D9-A99C154F3ECF}"/>
              </a:ext>
            </a:extLst>
          </p:cNvPr>
          <p:cNvCxnSpPr>
            <a:cxnSpLocks/>
          </p:cNvCxnSpPr>
          <p:nvPr/>
        </p:nvCxnSpPr>
        <p:spPr>
          <a:xfrm>
            <a:off x="6541083" y="2707769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18">
            <a:extLst>
              <a:ext uri="{FF2B5EF4-FFF2-40B4-BE49-F238E27FC236}">
                <a16:creationId xmlns:a16="http://schemas.microsoft.com/office/drawing/2014/main" id="{404CA97F-C4C7-415D-8456-EF3CFC8BA618}"/>
              </a:ext>
            </a:extLst>
          </p:cNvPr>
          <p:cNvSpPr/>
          <p:nvPr/>
        </p:nvSpPr>
        <p:spPr>
          <a:xfrm>
            <a:off x="731950" y="4068324"/>
            <a:ext cx="1850413" cy="618982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B62DE1F7-7C8A-4BB6-A2F4-C4F10DA2D44B}"/>
              </a:ext>
            </a:extLst>
          </p:cNvPr>
          <p:cNvCxnSpPr/>
          <p:nvPr/>
        </p:nvCxnSpPr>
        <p:spPr>
          <a:xfrm flipH="1">
            <a:off x="744857" y="4718070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A614F32B-B8D2-4EC0-A592-E09E1C8EF856}"/>
              </a:ext>
            </a:extLst>
          </p:cNvPr>
          <p:cNvCxnSpPr/>
          <p:nvPr/>
        </p:nvCxnSpPr>
        <p:spPr>
          <a:xfrm flipH="1">
            <a:off x="1365514" y="4719757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A8BD2DB2-E71A-40DA-AF2A-B59968C5CBB2}"/>
              </a:ext>
            </a:extLst>
          </p:cNvPr>
          <p:cNvCxnSpPr/>
          <p:nvPr/>
        </p:nvCxnSpPr>
        <p:spPr>
          <a:xfrm flipH="1">
            <a:off x="1974585" y="471293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7" name="Oval 18">
            <a:extLst>
              <a:ext uri="{FF2B5EF4-FFF2-40B4-BE49-F238E27FC236}">
                <a16:creationId xmlns:a16="http://schemas.microsoft.com/office/drawing/2014/main" id="{CE49F8FE-1A1C-49CA-9DBE-919ACC3B9B71}"/>
              </a:ext>
            </a:extLst>
          </p:cNvPr>
          <p:cNvSpPr/>
          <p:nvPr/>
        </p:nvSpPr>
        <p:spPr>
          <a:xfrm>
            <a:off x="1356357" y="4357124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8">
            <a:extLst>
              <a:ext uri="{FF2B5EF4-FFF2-40B4-BE49-F238E27FC236}">
                <a16:creationId xmlns:a16="http://schemas.microsoft.com/office/drawing/2014/main" id="{CF862ACE-C1DF-4464-8F19-90313464A9D4}"/>
              </a:ext>
            </a:extLst>
          </p:cNvPr>
          <p:cNvSpPr/>
          <p:nvPr/>
        </p:nvSpPr>
        <p:spPr>
          <a:xfrm>
            <a:off x="3903718" y="3822884"/>
            <a:ext cx="12426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24A432EC-88FD-47BE-B1DD-18278EBA8C38}"/>
              </a:ext>
            </a:extLst>
          </p:cNvPr>
          <p:cNvCxnSpPr/>
          <p:nvPr/>
        </p:nvCxnSpPr>
        <p:spPr>
          <a:xfrm flipH="1">
            <a:off x="3916624" y="4168406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A78CF891-7DBE-481C-838E-82A8C74F1878}"/>
              </a:ext>
            </a:extLst>
          </p:cNvPr>
          <p:cNvCxnSpPr/>
          <p:nvPr/>
        </p:nvCxnSpPr>
        <p:spPr>
          <a:xfrm flipH="1">
            <a:off x="4537281" y="4170093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6" name="Oval 12">
            <a:extLst>
              <a:ext uri="{FF2B5EF4-FFF2-40B4-BE49-F238E27FC236}">
                <a16:creationId xmlns:a16="http://schemas.microsoft.com/office/drawing/2014/main" id="{17D4B9E3-C949-4F87-92A9-EBC6D770FC40}"/>
              </a:ext>
            </a:extLst>
          </p:cNvPr>
          <p:cNvSpPr/>
          <p:nvPr/>
        </p:nvSpPr>
        <p:spPr>
          <a:xfrm>
            <a:off x="4342011" y="4533566"/>
            <a:ext cx="402387" cy="406146"/>
          </a:xfrm>
          <a:custGeom>
            <a:avLst/>
            <a:gdLst>
              <a:gd name="connsiteX0" fmla="*/ 0 w 402336"/>
              <a:gd name="connsiteY0" fmla="*/ 201168 h 402336"/>
              <a:gd name="connsiteX1" fmla="*/ 201168 w 402336"/>
              <a:gd name="connsiteY1" fmla="*/ 0 h 402336"/>
              <a:gd name="connsiteX2" fmla="*/ 402336 w 402336"/>
              <a:gd name="connsiteY2" fmla="*/ 201168 h 402336"/>
              <a:gd name="connsiteX3" fmla="*/ 201168 w 402336"/>
              <a:gd name="connsiteY3" fmla="*/ 402336 h 402336"/>
              <a:gd name="connsiteX4" fmla="*/ 0 w 402336"/>
              <a:gd name="connsiteY4" fmla="*/ 201168 h 402336"/>
              <a:gd name="connsiteX0" fmla="*/ 201168 w 402336"/>
              <a:gd name="connsiteY0" fmla="*/ 0 h 402336"/>
              <a:gd name="connsiteX1" fmla="*/ 402336 w 402336"/>
              <a:gd name="connsiteY1" fmla="*/ 201168 h 402336"/>
              <a:gd name="connsiteX2" fmla="*/ 201168 w 402336"/>
              <a:gd name="connsiteY2" fmla="*/ 402336 h 402336"/>
              <a:gd name="connsiteX3" fmla="*/ 0 w 402336"/>
              <a:gd name="connsiteY3" fmla="*/ 201168 h 402336"/>
              <a:gd name="connsiteX4" fmla="*/ 292608 w 402336"/>
              <a:gd name="connsiteY4" fmla="*/ 91440 h 402336"/>
              <a:gd name="connsiteX0" fmla="*/ 201219 w 402387"/>
              <a:gd name="connsiteY0" fmla="*/ 25088 h 427424"/>
              <a:gd name="connsiteX1" fmla="*/ 402387 w 402387"/>
              <a:gd name="connsiteY1" fmla="*/ 226256 h 427424"/>
              <a:gd name="connsiteX2" fmla="*/ 201219 w 402387"/>
              <a:gd name="connsiteY2" fmla="*/ 427424 h 427424"/>
              <a:gd name="connsiteX3" fmla="*/ 51 w 402387"/>
              <a:gd name="connsiteY3" fmla="*/ 226256 h 427424"/>
              <a:gd name="connsiteX4" fmla="*/ 216459 w 402387"/>
              <a:gd name="connsiteY4" fmla="*/ 21278 h 427424"/>
              <a:gd name="connsiteX0" fmla="*/ 201219 w 402387"/>
              <a:gd name="connsiteY0" fmla="*/ 3810 h 406146"/>
              <a:gd name="connsiteX1" fmla="*/ 402387 w 402387"/>
              <a:gd name="connsiteY1" fmla="*/ 204978 h 406146"/>
              <a:gd name="connsiteX2" fmla="*/ 201219 w 402387"/>
              <a:gd name="connsiteY2" fmla="*/ 406146 h 406146"/>
              <a:gd name="connsiteX3" fmla="*/ 51 w 402387"/>
              <a:gd name="connsiteY3" fmla="*/ 204978 h 406146"/>
              <a:gd name="connsiteX4" fmla="*/ 216459 w 402387"/>
              <a:gd name="connsiteY4" fmla="*/ 0 h 406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2387" h="406146">
                <a:moveTo>
                  <a:pt x="201219" y="3810"/>
                </a:moveTo>
                <a:cubicBezTo>
                  <a:pt x="312321" y="3810"/>
                  <a:pt x="402387" y="93876"/>
                  <a:pt x="402387" y="204978"/>
                </a:cubicBezTo>
                <a:cubicBezTo>
                  <a:pt x="402387" y="316080"/>
                  <a:pt x="312321" y="406146"/>
                  <a:pt x="201219" y="406146"/>
                </a:cubicBezTo>
                <a:cubicBezTo>
                  <a:pt x="90117" y="406146"/>
                  <a:pt x="-2489" y="272669"/>
                  <a:pt x="51" y="204978"/>
                </a:cubicBezTo>
                <a:cubicBezTo>
                  <a:pt x="2591" y="137287"/>
                  <a:pt x="6297" y="15240"/>
                  <a:pt x="216459" y="0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54538A7F-3735-4464-A762-43394152CFDE}"/>
              </a:ext>
            </a:extLst>
          </p:cNvPr>
          <p:cNvCxnSpPr>
            <a:cxnSpLocks/>
          </p:cNvCxnSpPr>
          <p:nvPr/>
        </p:nvCxnSpPr>
        <p:spPr>
          <a:xfrm>
            <a:off x="4543207" y="4213499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6C388A13-8C47-466A-BF3D-55214D69DBA6}"/>
              </a:ext>
            </a:extLst>
          </p:cNvPr>
          <p:cNvCxnSpPr>
            <a:cxnSpLocks/>
          </p:cNvCxnSpPr>
          <p:nvPr/>
        </p:nvCxnSpPr>
        <p:spPr>
          <a:xfrm>
            <a:off x="8208499" y="3442812"/>
            <a:ext cx="0" cy="28072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>
            <a:extLst>
              <a:ext uri="{FF2B5EF4-FFF2-40B4-BE49-F238E27FC236}">
                <a16:creationId xmlns:a16="http://schemas.microsoft.com/office/drawing/2014/main" id="{60E412A8-2D89-487A-AF3A-AE686C9187F3}"/>
              </a:ext>
            </a:extLst>
          </p:cNvPr>
          <p:cNvSpPr/>
          <p:nvPr/>
        </p:nvSpPr>
        <p:spPr>
          <a:xfrm>
            <a:off x="7881579" y="2744769"/>
            <a:ext cx="654398" cy="658820"/>
          </a:xfrm>
          <a:custGeom>
            <a:avLst/>
            <a:gdLst>
              <a:gd name="connsiteX0" fmla="*/ 0 w 654397"/>
              <a:gd name="connsiteY0" fmla="*/ 329184 h 658368"/>
              <a:gd name="connsiteX1" fmla="*/ 327199 w 654397"/>
              <a:gd name="connsiteY1" fmla="*/ 0 h 658368"/>
              <a:gd name="connsiteX2" fmla="*/ 654398 w 654397"/>
              <a:gd name="connsiteY2" fmla="*/ 329184 h 658368"/>
              <a:gd name="connsiteX3" fmla="*/ 327199 w 654397"/>
              <a:gd name="connsiteY3" fmla="*/ 658368 h 658368"/>
              <a:gd name="connsiteX4" fmla="*/ 0 w 654397"/>
              <a:gd name="connsiteY4" fmla="*/ 329184 h 658368"/>
              <a:gd name="connsiteX0" fmla="*/ 0 w 654398"/>
              <a:gd name="connsiteY0" fmla="*/ 329184 h 658368"/>
              <a:gd name="connsiteX1" fmla="*/ 327199 w 654398"/>
              <a:gd name="connsiteY1" fmla="*/ 0 h 658368"/>
              <a:gd name="connsiteX2" fmla="*/ 654398 w 654398"/>
              <a:gd name="connsiteY2" fmla="*/ 329184 h 658368"/>
              <a:gd name="connsiteX3" fmla="*/ 327199 w 654398"/>
              <a:gd name="connsiteY3" fmla="*/ 658368 h 658368"/>
              <a:gd name="connsiteX4" fmla="*/ 0 w 654398"/>
              <a:gd name="connsiteY4" fmla="*/ 329184 h 658368"/>
              <a:gd name="connsiteX0" fmla="*/ 0 w 654398"/>
              <a:gd name="connsiteY0" fmla="*/ 329184 h 658368"/>
              <a:gd name="connsiteX1" fmla="*/ 327199 w 654398"/>
              <a:gd name="connsiteY1" fmla="*/ 0 h 658368"/>
              <a:gd name="connsiteX2" fmla="*/ 654398 w 654398"/>
              <a:gd name="connsiteY2" fmla="*/ 329184 h 658368"/>
              <a:gd name="connsiteX3" fmla="*/ 327199 w 654398"/>
              <a:gd name="connsiteY3" fmla="*/ 658368 h 658368"/>
              <a:gd name="connsiteX4" fmla="*/ 91440 w 654398"/>
              <a:gd name="connsiteY4" fmla="*/ 420624 h 658368"/>
              <a:gd name="connsiteX0" fmla="*/ 912 w 655310"/>
              <a:gd name="connsiteY0" fmla="*/ 329184 h 658713"/>
              <a:gd name="connsiteX1" fmla="*/ 328111 w 655310"/>
              <a:gd name="connsiteY1" fmla="*/ 0 h 658713"/>
              <a:gd name="connsiteX2" fmla="*/ 655310 w 655310"/>
              <a:gd name="connsiteY2" fmla="*/ 329184 h 658713"/>
              <a:gd name="connsiteX3" fmla="*/ 328111 w 655310"/>
              <a:gd name="connsiteY3" fmla="*/ 658368 h 658713"/>
              <a:gd name="connsiteX4" fmla="*/ 17290 w 655310"/>
              <a:gd name="connsiteY4" fmla="*/ 386505 h 658713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  <a:gd name="connsiteX0" fmla="*/ 0 w 654398"/>
              <a:gd name="connsiteY0" fmla="*/ 329184 h 658820"/>
              <a:gd name="connsiteX1" fmla="*/ 327199 w 654398"/>
              <a:gd name="connsiteY1" fmla="*/ 0 h 658820"/>
              <a:gd name="connsiteX2" fmla="*/ 654398 w 654398"/>
              <a:gd name="connsiteY2" fmla="*/ 329184 h 658820"/>
              <a:gd name="connsiteX3" fmla="*/ 327199 w 654398"/>
              <a:gd name="connsiteY3" fmla="*/ 658368 h 658820"/>
              <a:gd name="connsiteX4" fmla="*/ 16378 w 654398"/>
              <a:gd name="connsiteY4" fmla="*/ 386505 h 658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4398" h="658820">
                <a:moveTo>
                  <a:pt x="0" y="329184"/>
                </a:moveTo>
                <a:cubicBezTo>
                  <a:pt x="0" y="147381"/>
                  <a:pt x="218133" y="0"/>
                  <a:pt x="327199" y="0"/>
                </a:cubicBezTo>
                <a:cubicBezTo>
                  <a:pt x="436265" y="0"/>
                  <a:pt x="654398" y="147381"/>
                  <a:pt x="654398" y="329184"/>
                </a:cubicBezTo>
                <a:cubicBezTo>
                  <a:pt x="654398" y="510987"/>
                  <a:pt x="433535" y="648815"/>
                  <a:pt x="327199" y="658368"/>
                </a:cubicBezTo>
                <a:cubicBezTo>
                  <a:pt x="220863" y="667921"/>
                  <a:pt x="34120" y="524636"/>
                  <a:pt x="16378" y="386505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573106D7-E5C4-45A3-8C68-B0112F5AEBCC}"/>
              </a:ext>
            </a:extLst>
          </p:cNvPr>
          <p:cNvCxnSpPr>
            <a:stCxn id="122" idx="0"/>
            <a:endCxn id="122" idx="2"/>
          </p:cNvCxnSpPr>
          <p:nvPr/>
        </p:nvCxnSpPr>
        <p:spPr>
          <a:xfrm>
            <a:off x="7881579" y="3073953"/>
            <a:ext cx="654398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2EC76E7-5C62-4E3D-9EAE-AD2462AD8687}"/>
                  </a:ext>
                </a:extLst>
              </p:cNvPr>
              <p:cNvSpPr txBox="1"/>
              <p:nvPr/>
            </p:nvSpPr>
            <p:spPr>
              <a:xfrm>
                <a:off x="2190750" y="20574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2EC76E7-5C62-4E3D-9EAE-AD2462AD8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0" y="2057400"/>
                <a:ext cx="230832" cy="276999"/>
              </a:xfrm>
              <a:prstGeom prst="rect">
                <a:avLst/>
              </a:prstGeom>
              <a:blipFill>
                <a:blip r:embed="rId3"/>
                <a:stretch>
                  <a:fillRect l="-7895" r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17F0E0-877B-4684-ACB0-88BFD73135DE}"/>
                  </a:ext>
                </a:extLst>
              </p:cNvPr>
              <p:cNvSpPr txBox="1"/>
              <p:nvPr/>
            </p:nvSpPr>
            <p:spPr>
              <a:xfrm>
                <a:off x="3667125" y="21050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3417F0E0-877B-4684-ACB0-88BFD7313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25" y="2105025"/>
                <a:ext cx="230832" cy="276999"/>
              </a:xfrm>
              <a:prstGeom prst="rect">
                <a:avLst/>
              </a:prstGeom>
              <a:blipFill>
                <a:blip r:embed="rId4"/>
                <a:stretch>
                  <a:fillRect l="-21622" r="-21622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302313F0-91CC-43DA-A2A3-19AC46B4E68D}"/>
                  </a:ext>
                </a:extLst>
              </p:cNvPr>
              <p:cNvSpPr txBox="1"/>
              <p:nvPr/>
            </p:nvSpPr>
            <p:spPr>
              <a:xfrm>
                <a:off x="5764857" y="2095637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302313F0-91CC-43DA-A2A3-19AC46B4E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857" y="2095637"/>
                <a:ext cx="230832" cy="276999"/>
              </a:xfrm>
              <a:prstGeom prst="rect">
                <a:avLst/>
              </a:prstGeom>
              <a:blipFill>
                <a:blip r:embed="rId5"/>
                <a:stretch>
                  <a:fillRect l="-21053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7B65A8B-29A9-4BBC-AC4D-019C7818DFC5}"/>
                  </a:ext>
                </a:extLst>
              </p:cNvPr>
              <p:cNvSpPr txBox="1"/>
              <p:nvPr/>
            </p:nvSpPr>
            <p:spPr>
              <a:xfrm>
                <a:off x="3267075" y="30194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7B65A8B-29A9-4BBC-AC4D-019C7818D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7075" y="3019425"/>
                <a:ext cx="230832" cy="276999"/>
              </a:xfrm>
              <a:prstGeom prst="rect">
                <a:avLst/>
              </a:prstGeom>
              <a:blipFill>
                <a:blip r:embed="rId6"/>
                <a:stretch>
                  <a:fillRect l="-21053" r="-1842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68F94B4-4C22-4BB8-96B2-56BC7E8FF21D}"/>
                  </a:ext>
                </a:extLst>
              </p:cNvPr>
              <p:cNvSpPr txBox="1"/>
              <p:nvPr/>
            </p:nvSpPr>
            <p:spPr>
              <a:xfrm>
                <a:off x="5553075" y="30194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A68F94B4-4C22-4BB8-96B2-56BC7E8FF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075" y="3019425"/>
                <a:ext cx="230832" cy="276999"/>
              </a:xfrm>
              <a:prstGeom prst="rect">
                <a:avLst/>
              </a:prstGeom>
              <a:blipFill>
                <a:blip r:embed="rId6"/>
                <a:stretch>
                  <a:fillRect l="-21053" r="-1842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869973C9-0D6B-4BB9-AC60-1484C85F0A14}"/>
                  </a:ext>
                </a:extLst>
              </p:cNvPr>
              <p:cNvSpPr txBox="1"/>
              <p:nvPr/>
            </p:nvSpPr>
            <p:spPr>
              <a:xfrm>
                <a:off x="7162800" y="30099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869973C9-0D6B-4BB9-AC60-1484C85F0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009900"/>
                <a:ext cx="230832" cy="276999"/>
              </a:xfrm>
              <a:prstGeom prst="rect">
                <a:avLst/>
              </a:prstGeom>
              <a:blipFill>
                <a:blip r:embed="rId7"/>
                <a:stretch>
                  <a:fillRect l="-18421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D47A69B-ADFF-47E4-AB2B-7BB4B0EC0928}"/>
                  </a:ext>
                </a:extLst>
              </p:cNvPr>
              <p:cNvSpPr txBox="1"/>
              <p:nvPr/>
            </p:nvSpPr>
            <p:spPr>
              <a:xfrm>
                <a:off x="2914650" y="399097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DD47A69B-ADFF-47E4-AB2B-7BB4B0EC0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990975"/>
                <a:ext cx="230832" cy="276999"/>
              </a:xfrm>
              <a:prstGeom prst="rect">
                <a:avLst/>
              </a:prstGeom>
              <a:blipFill>
                <a:blip r:embed="rId8"/>
                <a:stretch>
                  <a:fillRect l="-18421" r="-21053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264043CE-15E9-43AF-B3D3-C3C6F24EBFC5}"/>
                  </a:ext>
                </a:extLst>
              </p:cNvPr>
              <p:cNvSpPr txBox="1"/>
              <p:nvPr/>
            </p:nvSpPr>
            <p:spPr>
              <a:xfrm>
                <a:off x="6162675" y="4200525"/>
                <a:ext cx="8814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264043CE-15E9-43AF-B3D3-C3C6F24EB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675" y="4200525"/>
                <a:ext cx="881459" cy="276999"/>
              </a:xfrm>
              <a:prstGeom prst="rect">
                <a:avLst/>
              </a:prstGeom>
              <a:blipFill>
                <a:blip r:embed="rId9"/>
                <a:stretch>
                  <a:fillRect l="-5517" t="-2174" r="-896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FB296010-A7E3-459E-953F-5CFA89AC049A}"/>
              </a:ext>
            </a:extLst>
          </p:cNvPr>
          <p:cNvSpPr/>
          <p:nvPr/>
        </p:nvSpPr>
        <p:spPr>
          <a:xfrm>
            <a:off x="1497604" y="1939290"/>
            <a:ext cx="393192" cy="395103"/>
          </a:xfrm>
          <a:prstGeom prst="ellips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E6B43CF3-CADF-4EB8-90FE-D735682A015E}"/>
              </a:ext>
            </a:extLst>
          </p:cNvPr>
          <p:cNvCxnSpPr/>
          <p:nvPr/>
        </p:nvCxnSpPr>
        <p:spPr>
          <a:xfrm flipH="1">
            <a:off x="811045" y="607573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BFF9AE2-1F9C-4A37-82F5-87198BFEE299}"/>
              </a:ext>
            </a:extLst>
          </p:cNvPr>
          <p:cNvCxnSpPr/>
          <p:nvPr/>
        </p:nvCxnSpPr>
        <p:spPr>
          <a:xfrm flipH="1">
            <a:off x="817529" y="613085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FFC5B861-0106-4EF2-8F3C-F05E127D4BF2}"/>
              </a:ext>
            </a:extLst>
          </p:cNvPr>
          <p:cNvCxnSpPr/>
          <p:nvPr/>
        </p:nvCxnSpPr>
        <p:spPr>
          <a:xfrm flipH="1">
            <a:off x="1877847" y="6101675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414D3B7A-BBBF-48E4-99D5-2776754BDE0D}"/>
              </a:ext>
            </a:extLst>
          </p:cNvPr>
          <p:cNvCxnSpPr/>
          <p:nvPr/>
        </p:nvCxnSpPr>
        <p:spPr>
          <a:xfrm flipH="1">
            <a:off x="2977073" y="6101672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A7EA8DC-5906-4B7E-BEA5-59550A5EFBAC}"/>
                  </a:ext>
                </a:extLst>
              </p:cNvPr>
              <p:cNvSpPr txBox="1"/>
              <p:nvPr/>
            </p:nvSpPr>
            <p:spPr>
              <a:xfrm>
                <a:off x="1533525" y="594360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A7EA8DC-5906-4B7E-BEA5-59550A5EF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5943600"/>
                <a:ext cx="230832" cy="276999"/>
              </a:xfrm>
              <a:prstGeom prst="rect">
                <a:avLst/>
              </a:prstGeom>
              <a:blipFill>
                <a:blip r:embed="rId10"/>
                <a:stretch>
                  <a:fillRect l="-10811" r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0A27C31E-EED8-468D-B9DC-F97CEED0B3D0}"/>
                  </a:ext>
                </a:extLst>
              </p:cNvPr>
              <p:cNvSpPr txBox="1"/>
              <p:nvPr/>
            </p:nvSpPr>
            <p:spPr>
              <a:xfrm>
                <a:off x="2619375" y="5953125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0A27C31E-EED8-468D-B9DC-F97CEED0B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375" y="5953125"/>
                <a:ext cx="230832" cy="276999"/>
              </a:xfrm>
              <a:prstGeom prst="rect">
                <a:avLst/>
              </a:prstGeom>
              <a:blipFill>
                <a:blip r:embed="rId11"/>
                <a:stretch>
                  <a:fillRect l="-21053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Oval 109">
            <a:extLst>
              <a:ext uri="{FF2B5EF4-FFF2-40B4-BE49-F238E27FC236}">
                <a16:creationId xmlns:a16="http://schemas.microsoft.com/office/drawing/2014/main" id="{4FB29B03-0544-4BD0-8210-257F9B68A860}"/>
              </a:ext>
            </a:extLst>
          </p:cNvPr>
          <p:cNvSpPr/>
          <p:nvPr/>
        </p:nvSpPr>
        <p:spPr>
          <a:xfrm>
            <a:off x="3602629" y="5901690"/>
            <a:ext cx="393192" cy="395103"/>
          </a:xfrm>
          <a:prstGeom prst="ellips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47108663-5259-4BDA-8CB2-ABE8C2C8FEFA}"/>
              </a:ext>
            </a:extLst>
          </p:cNvPr>
          <p:cNvCxnSpPr/>
          <p:nvPr/>
        </p:nvCxnSpPr>
        <p:spPr>
          <a:xfrm flipH="1">
            <a:off x="4020970" y="607573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EAB1DE03-ACC4-4B1D-ACE6-129ED7162827}"/>
              </a:ext>
            </a:extLst>
          </p:cNvPr>
          <p:cNvCxnSpPr/>
          <p:nvPr/>
        </p:nvCxnSpPr>
        <p:spPr>
          <a:xfrm flipH="1">
            <a:off x="4027454" y="6130854"/>
            <a:ext cx="58730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276613-F985-40D3-B48C-0A71036E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27277"/>
              </p:ext>
            </p:extLst>
          </p:nvPr>
        </p:nvGraphicFramePr>
        <p:xfrm>
          <a:off x="739775" y="5438775"/>
          <a:ext cx="4321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775" y="5438775"/>
                        <a:ext cx="4321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368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rtial Circle 2">
            <a:extLst>
              <a:ext uri="{FF2B5EF4-FFF2-40B4-BE49-F238E27FC236}">
                <a16:creationId xmlns:a16="http://schemas.microsoft.com/office/drawing/2014/main" id="{8B92CA48-4664-407D-89E7-595EAC2A5AF2}"/>
              </a:ext>
            </a:extLst>
          </p:cNvPr>
          <p:cNvSpPr/>
          <p:nvPr/>
        </p:nvSpPr>
        <p:spPr>
          <a:xfrm rot="10800000">
            <a:off x="7653178" y="1334786"/>
            <a:ext cx="502920" cy="502920"/>
          </a:xfrm>
          <a:prstGeom prst="pie">
            <a:avLst>
              <a:gd name="adj1" fmla="val 0"/>
              <a:gd name="adj2" fmla="val 10807638"/>
            </a:avLst>
          </a:prstGeom>
          <a:pattFill prst="wave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FD385E3-BF2E-4F88-B987-407BD8E29438}"/>
              </a:ext>
            </a:extLst>
          </p:cNvPr>
          <p:cNvCxnSpPr/>
          <p:nvPr/>
        </p:nvCxnSpPr>
        <p:spPr>
          <a:xfrm flipH="1">
            <a:off x="7853901" y="1585240"/>
            <a:ext cx="229923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38">
            <a:extLst>
              <a:ext uri="{FF2B5EF4-FFF2-40B4-BE49-F238E27FC236}">
                <a16:creationId xmlns:a16="http://schemas.microsoft.com/office/drawing/2014/main" id="{E11B2188-138E-4991-9D2A-5A49985ADEB1}"/>
              </a:ext>
            </a:extLst>
          </p:cNvPr>
          <p:cNvSpPr/>
          <p:nvPr/>
        </p:nvSpPr>
        <p:spPr>
          <a:xfrm>
            <a:off x="6901287" y="4297195"/>
            <a:ext cx="1082411" cy="982835"/>
          </a:xfrm>
          <a:prstGeom prst="arc">
            <a:avLst>
              <a:gd name="adj1" fmla="val 11150495"/>
              <a:gd name="adj2" fmla="val 19378802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4CA27F9-DF2D-4804-B7EE-B96EF23C61D2}"/>
              </a:ext>
            </a:extLst>
          </p:cNvPr>
          <p:cNvCxnSpPr/>
          <p:nvPr/>
        </p:nvCxnSpPr>
        <p:spPr>
          <a:xfrm>
            <a:off x="5202362" y="3826205"/>
            <a:ext cx="788505" cy="0"/>
          </a:xfrm>
          <a:prstGeom prst="line">
            <a:avLst/>
          </a:prstGeom>
          <a:ln w="22225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40391C0-DD21-4BE3-AB01-97267229F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din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69FC2E-C347-4C32-B39A-0A531BCC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05860"/>
              </p:ext>
            </p:extLst>
          </p:nvPr>
        </p:nvGraphicFramePr>
        <p:xfrm>
          <a:off x="330200" y="1586190"/>
          <a:ext cx="4857750" cy="530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3479760" progId="Equation.DSMT4">
                  <p:embed/>
                </p:oleObj>
              </mc:Choice>
              <mc:Fallback>
                <p:oleObj name="Equation" r:id="rId3" imgW="318744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86190"/>
                        <a:ext cx="4857750" cy="530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76F3F49-C601-413A-B10A-15EE9CE39448}"/>
              </a:ext>
            </a:extLst>
          </p:cNvPr>
          <p:cNvCxnSpPr/>
          <p:nvPr/>
        </p:nvCxnSpPr>
        <p:spPr>
          <a:xfrm flipH="1">
            <a:off x="4532245" y="156146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4ECC2F-91E4-41ED-9A31-9C2EDE281C03}"/>
              </a:ext>
            </a:extLst>
          </p:cNvPr>
          <p:cNvCxnSpPr/>
          <p:nvPr/>
        </p:nvCxnSpPr>
        <p:spPr>
          <a:xfrm flipH="1">
            <a:off x="4535558" y="161447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796F4DE-B220-4574-BCE8-CA667DEF211E}"/>
              </a:ext>
            </a:extLst>
          </p:cNvPr>
          <p:cNvCxnSpPr/>
          <p:nvPr/>
        </p:nvCxnSpPr>
        <p:spPr>
          <a:xfrm flipH="1">
            <a:off x="5758071" y="1594597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97CBBDF-E8C2-4372-B848-1D5F042D4E9B}"/>
              </a:ext>
            </a:extLst>
          </p:cNvPr>
          <p:cNvCxnSpPr/>
          <p:nvPr/>
        </p:nvCxnSpPr>
        <p:spPr>
          <a:xfrm flipH="1">
            <a:off x="6888669" y="158968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04480DC-6C40-440C-B815-4D7191C636D1}"/>
              </a:ext>
            </a:extLst>
          </p:cNvPr>
          <p:cNvCxnSpPr/>
          <p:nvPr/>
        </p:nvCxnSpPr>
        <p:spPr>
          <a:xfrm flipH="1">
            <a:off x="8163333" y="156713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5AA449-BAFE-4E64-BB8F-E40A8C427845}"/>
              </a:ext>
            </a:extLst>
          </p:cNvPr>
          <p:cNvCxnSpPr/>
          <p:nvPr/>
        </p:nvCxnSpPr>
        <p:spPr>
          <a:xfrm flipH="1">
            <a:off x="8164188" y="162014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5B90EE-D282-4003-989A-E5D57CA4F615}"/>
                  </a:ext>
                </a:extLst>
              </p:cNvPr>
              <p:cNvSpPr txBox="1"/>
              <p:nvPr/>
            </p:nvSpPr>
            <p:spPr>
              <a:xfrm>
                <a:off x="5201484" y="1395851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5B90EE-D282-4003-989A-E5D57CA4F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84" y="1395851"/>
                <a:ext cx="64273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8CE723E-3EC2-4D8E-B427-E5AE477257ED}"/>
                  </a:ext>
                </a:extLst>
              </p:cNvPr>
              <p:cNvSpPr txBox="1"/>
              <p:nvPr/>
            </p:nvSpPr>
            <p:spPr>
              <a:xfrm>
                <a:off x="6159394" y="3635689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8CE723E-3EC2-4D8E-B427-E5AE47725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394" y="3635689"/>
                <a:ext cx="64273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696FB7-9EAD-49E2-A067-0332E4C73A80}"/>
                  </a:ext>
                </a:extLst>
              </p:cNvPr>
              <p:cNvSpPr txBox="1"/>
              <p:nvPr/>
            </p:nvSpPr>
            <p:spPr>
              <a:xfrm>
                <a:off x="6377616" y="1389227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696FB7-9EAD-49E2-A067-0332E4C73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616" y="1389227"/>
                <a:ext cx="6427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5861FF44-81E7-4B0F-A425-44CD5E6B973B}"/>
              </a:ext>
            </a:extLst>
          </p:cNvPr>
          <p:cNvSpPr/>
          <p:nvPr/>
        </p:nvSpPr>
        <p:spPr>
          <a:xfrm>
            <a:off x="7931207" y="3002861"/>
            <a:ext cx="745434" cy="777724"/>
          </a:xfrm>
          <a:prstGeom prst="triangle">
            <a:avLst/>
          </a:prstGeom>
          <a:pattFill prst="ltHorz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Isosceles Triangle 36">
            <a:extLst>
              <a:ext uri="{FF2B5EF4-FFF2-40B4-BE49-F238E27FC236}">
                <a16:creationId xmlns:a16="http://schemas.microsoft.com/office/drawing/2014/main" id="{53787C5A-C319-4170-BD9A-4FAD2AD5E19B}"/>
              </a:ext>
            </a:extLst>
          </p:cNvPr>
          <p:cNvSpPr/>
          <p:nvPr/>
        </p:nvSpPr>
        <p:spPr>
          <a:xfrm rot="5400000">
            <a:off x="7938883" y="4425094"/>
            <a:ext cx="745434" cy="777724"/>
          </a:xfrm>
          <a:prstGeom prst="triangle">
            <a:avLst/>
          </a:prstGeom>
          <a:pattFill prst="ltVert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>
            <a:extLst>
              <a:ext uri="{FF2B5EF4-FFF2-40B4-BE49-F238E27FC236}">
                <a16:creationId xmlns:a16="http://schemas.microsoft.com/office/drawing/2014/main" id="{AC8F5148-012C-49F2-BF90-7F9A6F491AA3}"/>
              </a:ext>
            </a:extLst>
          </p:cNvPr>
          <p:cNvSpPr/>
          <p:nvPr/>
        </p:nvSpPr>
        <p:spPr>
          <a:xfrm>
            <a:off x="6870593" y="4246395"/>
            <a:ext cx="1155807" cy="982835"/>
          </a:xfrm>
          <a:prstGeom prst="arc">
            <a:avLst>
              <a:gd name="adj1" fmla="val 10818597"/>
              <a:gd name="adj2" fmla="val 19378802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C0054E0C-A1F5-4BD9-8F27-D5F8D034B13A}"/>
              </a:ext>
            </a:extLst>
          </p:cNvPr>
          <p:cNvSpPr/>
          <p:nvPr/>
        </p:nvSpPr>
        <p:spPr>
          <a:xfrm rot="12949703">
            <a:off x="6840113" y="4297195"/>
            <a:ext cx="1155807" cy="982835"/>
          </a:xfrm>
          <a:prstGeom prst="arc">
            <a:avLst>
              <a:gd name="adj1" fmla="val 10818597"/>
              <a:gd name="adj2" fmla="val 19378802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FCAD7F40-4102-4279-8758-B170FFA4E1FF}"/>
              </a:ext>
            </a:extLst>
          </p:cNvPr>
          <p:cNvSpPr/>
          <p:nvPr/>
        </p:nvSpPr>
        <p:spPr>
          <a:xfrm rot="12545434">
            <a:off x="6834205" y="4362036"/>
            <a:ext cx="1155807" cy="982835"/>
          </a:xfrm>
          <a:prstGeom prst="arc">
            <a:avLst>
              <a:gd name="adj1" fmla="val 10818597"/>
              <a:gd name="adj2" fmla="val 19378802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F0CED09-44B9-48A7-ACFD-19FF9EBE73D8}"/>
              </a:ext>
            </a:extLst>
          </p:cNvPr>
          <p:cNvCxnSpPr>
            <a:cxnSpLocks/>
          </p:cNvCxnSpPr>
          <p:nvPr/>
        </p:nvCxnSpPr>
        <p:spPr>
          <a:xfrm>
            <a:off x="7868998" y="4525447"/>
            <a:ext cx="0" cy="567093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7C965D0-B2B5-4CB0-9609-F1A00B595CFE}"/>
              </a:ext>
            </a:extLst>
          </p:cNvPr>
          <p:cNvCxnSpPr/>
          <p:nvPr/>
        </p:nvCxnSpPr>
        <p:spPr>
          <a:xfrm flipH="1">
            <a:off x="7913498" y="3840331"/>
            <a:ext cx="772647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2FD6CD25-5DBD-42D9-A501-226A1BE95261}"/>
              </a:ext>
            </a:extLst>
          </p:cNvPr>
          <p:cNvSpPr/>
          <p:nvPr/>
        </p:nvSpPr>
        <p:spPr>
          <a:xfrm>
            <a:off x="7788967" y="5796861"/>
            <a:ext cx="745434" cy="777724"/>
          </a:xfrm>
          <a:prstGeom prst="triangle">
            <a:avLst/>
          </a:prstGeom>
          <a:pattFill prst="ltHorz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FC0CED0-E195-4DA1-A8B0-9E0E7B524735}"/>
              </a:ext>
            </a:extLst>
          </p:cNvPr>
          <p:cNvCxnSpPr/>
          <p:nvPr/>
        </p:nvCxnSpPr>
        <p:spPr>
          <a:xfrm flipH="1">
            <a:off x="7751594" y="6646621"/>
            <a:ext cx="772647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BB50A9CD-8F3F-416A-BC89-913C5948012F}"/>
              </a:ext>
            </a:extLst>
          </p:cNvPr>
          <p:cNvSpPr txBox="1"/>
          <p:nvPr/>
        </p:nvSpPr>
        <p:spPr>
          <a:xfrm>
            <a:off x="8006080" y="6089092"/>
            <a:ext cx="36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</a:t>
            </a:r>
            <a:endParaRPr lang="en-US" dirty="0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6E56EAF-29FF-4A93-9D9B-6174C959B44E}"/>
              </a:ext>
            </a:extLst>
          </p:cNvPr>
          <p:cNvCxnSpPr/>
          <p:nvPr/>
        </p:nvCxnSpPr>
        <p:spPr>
          <a:xfrm>
            <a:off x="5212522" y="4776001"/>
            <a:ext cx="788505" cy="0"/>
          </a:xfrm>
          <a:prstGeom prst="line">
            <a:avLst/>
          </a:prstGeom>
          <a:ln>
            <a:solidFill>
              <a:schemeClr val="tx1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8D3E3B9-6DA7-4E39-96EF-07C86FB4EB5E}"/>
                  </a:ext>
                </a:extLst>
              </p:cNvPr>
              <p:cNvSpPr txBox="1"/>
              <p:nvPr/>
            </p:nvSpPr>
            <p:spPr>
              <a:xfrm>
                <a:off x="6149234" y="4580569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8D3E3B9-6DA7-4E39-96EF-07C86FB4E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234" y="4580569"/>
                <a:ext cx="64273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>
            <a:extLst>
              <a:ext uri="{FF2B5EF4-FFF2-40B4-BE49-F238E27FC236}">
                <a16:creationId xmlns:a16="http://schemas.microsoft.com/office/drawing/2014/main" id="{C2F01AD8-62E3-4BFD-9AF9-3C72480B75EF}"/>
              </a:ext>
            </a:extLst>
          </p:cNvPr>
          <p:cNvSpPr/>
          <p:nvPr/>
        </p:nvSpPr>
        <p:spPr>
          <a:xfrm>
            <a:off x="5453271" y="4611049"/>
            <a:ext cx="312534" cy="310896"/>
          </a:xfrm>
          <a:prstGeom prst="rect">
            <a:avLst/>
          </a:prstGeom>
          <a:pattFill prst="lgCheck">
            <a:fgClr>
              <a:schemeClr val="tx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9EA01AA-803D-432F-B5AE-F85B00D463B7}"/>
              </a:ext>
            </a:extLst>
          </p:cNvPr>
          <p:cNvCxnSpPr/>
          <p:nvPr/>
        </p:nvCxnSpPr>
        <p:spPr>
          <a:xfrm flipH="1">
            <a:off x="4562725" y="2232025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B94D273B-888B-48FB-88FD-97B4810AE93E}"/>
              </a:ext>
            </a:extLst>
          </p:cNvPr>
          <p:cNvCxnSpPr/>
          <p:nvPr/>
        </p:nvCxnSpPr>
        <p:spPr>
          <a:xfrm flipH="1">
            <a:off x="4566038" y="2285035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2F87B05F-6436-4822-9B1F-DE4391A90483}"/>
              </a:ext>
            </a:extLst>
          </p:cNvPr>
          <p:cNvCxnSpPr/>
          <p:nvPr/>
        </p:nvCxnSpPr>
        <p:spPr>
          <a:xfrm flipH="1">
            <a:off x="5788551" y="2252867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AC7D10BE-B034-405C-9567-0A6493A57B1B}"/>
              </a:ext>
            </a:extLst>
          </p:cNvPr>
          <p:cNvCxnSpPr/>
          <p:nvPr/>
        </p:nvCxnSpPr>
        <p:spPr>
          <a:xfrm flipH="1">
            <a:off x="7004033" y="2247951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C135F75-0ADA-4FB4-84B3-9C0AFD379605}"/>
              </a:ext>
            </a:extLst>
          </p:cNvPr>
          <p:cNvCxnSpPr/>
          <p:nvPr/>
        </p:nvCxnSpPr>
        <p:spPr>
          <a:xfrm flipH="1">
            <a:off x="8154485" y="2215569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B6CE269-6466-4A75-B277-2A3CE961DE5D}"/>
              </a:ext>
            </a:extLst>
          </p:cNvPr>
          <p:cNvCxnSpPr/>
          <p:nvPr/>
        </p:nvCxnSpPr>
        <p:spPr>
          <a:xfrm flipH="1">
            <a:off x="8157798" y="2268579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07ECF75-9B3D-4BE2-AAA5-619D780B4C5E}"/>
                  </a:ext>
                </a:extLst>
              </p:cNvPr>
              <p:cNvSpPr txBox="1"/>
              <p:nvPr/>
            </p:nvSpPr>
            <p:spPr>
              <a:xfrm>
                <a:off x="5231964" y="2066411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07ECF75-9B3D-4BE2-AAA5-619D780B4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964" y="2066411"/>
                <a:ext cx="64273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C7AC9A6-C73D-4946-9477-A5D36618633C}"/>
                  </a:ext>
                </a:extLst>
              </p:cNvPr>
              <p:cNvSpPr txBox="1"/>
              <p:nvPr/>
            </p:nvSpPr>
            <p:spPr>
              <a:xfrm>
                <a:off x="6408096" y="2059787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C7AC9A6-C73D-4946-9477-A5D366186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96" y="2059787"/>
                <a:ext cx="6427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C0E522B9-2E03-401D-A4EB-412FA9E5864D}"/>
              </a:ext>
            </a:extLst>
          </p:cNvPr>
          <p:cNvSpPr/>
          <p:nvPr/>
        </p:nvSpPr>
        <p:spPr>
          <a:xfrm>
            <a:off x="7800231" y="2091369"/>
            <a:ext cx="312534" cy="310896"/>
          </a:xfrm>
          <a:prstGeom prst="rect">
            <a:avLst/>
          </a:prstGeom>
          <a:pattFill prst="lgCheck">
            <a:fgClr>
              <a:schemeClr val="tx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C2B6E69-6BC5-4EA8-B5AF-5266AEA34F04}"/>
                  </a:ext>
                </a:extLst>
              </p:cNvPr>
              <p:cNvSpPr txBox="1"/>
              <p:nvPr/>
            </p:nvSpPr>
            <p:spPr>
              <a:xfrm>
                <a:off x="6494674" y="5992809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5C2B6E69-6BC5-4EA8-B5AF-5266AEA34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4674" y="5992809"/>
                <a:ext cx="64273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id="{628A4B0C-1941-4C23-A5BB-09A07128EF0E}"/>
              </a:ext>
            </a:extLst>
          </p:cNvPr>
          <p:cNvSpPr txBox="1"/>
          <p:nvPr/>
        </p:nvSpPr>
        <p:spPr>
          <a:xfrm>
            <a:off x="8174222" y="5525323"/>
            <a:ext cx="3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2FD11D0-C81C-412D-9EFF-7F4683508B09}"/>
              </a:ext>
            </a:extLst>
          </p:cNvPr>
          <p:cNvSpPr txBox="1"/>
          <p:nvPr/>
        </p:nvSpPr>
        <p:spPr>
          <a:xfrm>
            <a:off x="8636001" y="6458424"/>
            <a:ext cx="27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4A52D1B-41F8-4390-8974-9387DE62FD93}"/>
              </a:ext>
            </a:extLst>
          </p:cNvPr>
          <p:cNvSpPr txBox="1"/>
          <p:nvPr/>
        </p:nvSpPr>
        <p:spPr>
          <a:xfrm>
            <a:off x="7406639" y="6448264"/>
            <a:ext cx="27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D8F044C7-4F03-48DE-8609-DF2CCE3EB38D}"/>
              </a:ext>
            </a:extLst>
          </p:cNvPr>
          <p:cNvCxnSpPr/>
          <p:nvPr/>
        </p:nvCxnSpPr>
        <p:spPr>
          <a:xfrm flipH="1">
            <a:off x="7121733" y="378339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FA753AB-E0DA-41EC-9A7A-ABA31EB9FD26}"/>
              </a:ext>
            </a:extLst>
          </p:cNvPr>
          <p:cNvCxnSpPr/>
          <p:nvPr/>
        </p:nvCxnSpPr>
        <p:spPr>
          <a:xfrm flipH="1">
            <a:off x="7120130" y="383640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8" name="Freeform: Shape 77">
            <a:extLst>
              <a:ext uri="{FF2B5EF4-FFF2-40B4-BE49-F238E27FC236}">
                <a16:creationId xmlns:a16="http://schemas.microsoft.com/office/drawing/2014/main" id="{43935708-064A-4FCA-AF2D-CE9EC8566A41}"/>
              </a:ext>
            </a:extLst>
          </p:cNvPr>
          <p:cNvSpPr/>
          <p:nvPr/>
        </p:nvSpPr>
        <p:spPr>
          <a:xfrm>
            <a:off x="7132320" y="2997200"/>
            <a:ext cx="1087120" cy="690880"/>
          </a:xfrm>
          <a:custGeom>
            <a:avLst/>
            <a:gdLst>
              <a:gd name="connsiteX0" fmla="*/ 1087120 w 1087120"/>
              <a:gd name="connsiteY0" fmla="*/ 0 h 690880"/>
              <a:gd name="connsiteX1" fmla="*/ 680720 w 1087120"/>
              <a:gd name="connsiteY1" fmla="*/ 60960 h 690880"/>
              <a:gd name="connsiteX2" fmla="*/ 284480 w 1087120"/>
              <a:gd name="connsiteY2" fmla="*/ 314960 h 690880"/>
              <a:gd name="connsiteX3" fmla="*/ 0 w 1087120"/>
              <a:gd name="connsiteY3" fmla="*/ 690880 h 69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7120" h="690880">
                <a:moveTo>
                  <a:pt x="1087120" y="0"/>
                </a:moveTo>
                <a:cubicBezTo>
                  <a:pt x="950806" y="4233"/>
                  <a:pt x="814493" y="8467"/>
                  <a:pt x="680720" y="60960"/>
                </a:cubicBezTo>
                <a:cubicBezTo>
                  <a:pt x="546947" y="113453"/>
                  <a:pt x="397933" y="209973"/>
                  <a:pt x="284480" y="314960"/>
                </a:cubicBezTo>
                <a:cubicBezTo>
                  <a:pt x="171027" y="419947"/>
                  <a:pt x="85513" y="555413"/>
                  <a:pt x="0" y="690880"/>
                </a:cubicBezTo>
              </a:path>
            </a:pathLst>
          </a:custGeom>
          <a:noFill/>
          <a:ln w="222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6E93C1D7-006D-4039-940E-6196F9C46FE2}"/>
              </a:ext>
            </a:extLst>
          </p:cNvPr>
          <p:cNvSpPr/>
          <p:nvPr/>
        </p:nvSpPr>
        <p:spPr>
          <a:xfrm>
            <a:off x="7172960" y="3048000"/>
            <a:ext cx="1087120" cy="690880"/>
          </a:xfrm>
          <a:custGeom>
            <a:avLst/>
            <a:gdLst>
              <a:gd name="connsiteX0" fmla="*/ 1087120 w 1087120"/>
              <a:gd name="connsiteY0" fmla="*/ 0 h 690880"/>
              <a:gd name="connsiteX1" fmla="*/ 680720 w 1087120"/>
              <a:gd name="connsiteY1" fmla="*/ 60960 h 690880"/>
              <a:gd name="connsiteX2" fmla="*/ 284480 w 1087120"/>
              <a:gd name="connsiteY2" fmla="*/ 314960 h 690880"/>
              <a:gd name="connsiteX3" fmla="*/ 0 w 1087120"/>
              <a:gd name="connsiteY3" fmla="*/ 690880 h 69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7120" h="690880">
                <a:moveTo>
                  <a:pt x="1087120" y="0"/>
                </a:moveTo>
                <a:cubicBezTo>
                  <a:pt x="950806" y="4233"/>
                  <a:pt x="814493" y="8467"/>
                  <a:pt x="680720" y="60960"/>
                </a:cubicBezTo>
                <a:cubicBezTo>
                  <a:pt x="546947" y="113453"/>
                  <a:pt x="397933" y="209973"/>
                  <a:pt x="284480" y="314960"/>
                </a:cubicBezTo>
                <a:cubicBezTo>
                  <a:pt x="171027" y="419947"/>
                  <a:pt x="85513" y="555413"/>
                  <a:pt x="0" y="690880"/>
                </a:cubicBezTo>
              </a:path>
            </a:pathLst>
          </a:custGeom>
          <a:noFill/>
          <a:ln w="222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6539AC31-08D2-449B-8A9C-B119B9A84CBF}"/>
              </a:ext>
            </a:extLst>
          </p:cNvPr>
          <p:cNvSpPr txBox="1"/>
          <p:nvPr/>
        </p:nvSpPr>
        <p:spPr>
          <a:xfrm>
            <a:off x="8768080" y="3616960"/>
            <a:ext cx="219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DE4EFB4F-EA17-4CC1-928E-7D7EF8A03B74}"/>
              </a:ext>
            </a:extLst>
          </p:cNvPr>
          <p:cNvSpPr txBox="1"/>
          <p:nvPr/>
        </p:nvSpPr>
        <p:spPr>
          <a:xfrm>
            <a:off x="6779153" y="3618941"/>
            <a:ext cx="261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5286739-2675-4634-BD8A-42331C330B85}"/>
              </a:ext>
            </a:extLst>
          </p:cNvPr>
          <p:cNvSpPr txBox="1"/>
          <p:nvPr/>
        </p:nvSpPr>
        <p:spPr>
          <a:xfrm>
            <a:off x="7698631" y="3405581"/>
            <a:ext cx="201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019031D-8A96-41BE-B9EA-4A6638327F1A}"/>
              </a:ext>
            </a:extLst>
          </p:cNvPr>
          <p:cNvSpPr txBox="1"/>
          <p:nvPr/>
        </p:nvSpPr>
        <p:spPr>
          <a:xfrm>
            <a:off x="8287027" y="2661920"/>
            <a:ext cx="228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4DA616C-C6E6-4573-8D1F-109E88BCDDBA}"/>
              </a:ext>
            </a:extLst>
          </p:cNvPr>
          <p:cNvSpPr txBox="1"/>
          <p:nvPr/>
        </p:nvSpPr>
        <p:spPr>
          <a:xfrm>
            <a:off x="4846320" y="363568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B53994B-56FD-4B23-8CCE-F3B3767F16E0}"/>
              </a:ext>
            </a:extLst>
          </p:cNvPr>
          <p:cNvSpPr txBox="1"/>
          <p:nvPr/>
        </p:nvSpPr>
        <p:spPr>
          <a:xfrm>
            <a:off x="6011187" y="3632200"/>
            <a:ext cx="14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8B0D711-39E6-47F3-A375-DBA0508EAA0F}"/>
              </a:ext>
            </a:extLst>
          </p:cNvPr>
          <p:cNvSpPr txBox="1"/>
          <p:nvPr/>
        </p:nvSpPr>
        <p:spPr>
          <a:xfrm>
            <a:off x="4907280" y="456024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9DF3A4F-78B8-4C43-A60E-155597E95E72}"/>
              </a:ext>
            </a:extLst>
          </p:cNvPr>
          <p:cNvSpPr txBox="1"/>
          <p:nvPr/>
        </p:nvSpPr>
        <p:spPr>
          <a:xfrm>
            <a:off x="6011187" y="4577080"/>
            <a:ext cx="14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8D7F4B-4D91-4223-8EFB-A094AFD6F785}"/>
              </a:ext>
            </a:extLst>
          </p:cNvPr>
          <p:cNvSpPr txBox="1"/>
          <p:nvPr/>
        </p:nvSpPr>
        <p:spPr>
          <a:xfrm>
            <a:off x="6543040" y="459072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5937C01A-E05D-4C19-900D-CE0AFF37C1A0}"/>
              </a:ext>
            </a:extLst>
          </p:cNvPr>
          <p:cNvSpPr txBox="1"/>
          <p:nvPr/>
        </p:nvSpPr>
        <p:spPr>
          <a:xfrm>
            <a:off x="8757920" y="4592320"/>
            <a:ext cx="219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8B96D47E-62F9-4666-8107-E4CFE2784FE8}"/>
              </a:ext>
            </a:extLst>
          </p:cNvPr>
          <p:cNvSpPr txBox="1"/>
          <p:nvPr/>
        </p:nvSpPr>
        <p:spPr>
          <a:xfrm>
            <a:off x="7829827" y="5181600"/>
            <a:ext cx="228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983A368-7A19-418B-B067-955C9424B9A2}"/>
              </a:ext>
            </a:extLst>
          </p:cNvPr>
          <p:cNvSpPr txBox="1"/>
          <p:nvPr/>
        </p:nvSpPr>
        <p:spPr>
          <a:xfrm>
            <a:off x="7861191" y="4086301"/>
            <a:ext cx="201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65" name="Partial Circle 64">
            <a:extLst>
              <a:ext uri="{FF2B5EF4-FFF2-40B4-BE49-F238E27FC236}">
                <a16:creationId xmlns:a16="http://schemas.microsoft.com/office/drawing/2014/main" id="{93867815-5760-4E67-89CB-6090FF822785}"/>
              </a:ext>
            </a:extLst>
          </p:cNvPr>
          <p:cNvSpPr/>
          <p:nvPr/>
        </p:nvSpPr>
        <p:spPr>
          <a:xfrm rot="10800000">
            <a:off x="5360555" y="3574402"/>
            <a:ext cx="502920" cy="502920"/>
          </a:xfrm>
          <a:prstGeom prst="pie">
            <a:avLst>
              <a:gd name="adj1" fmla="val 0"/>
              <a:gd name="adj2" fmla="val 10807638"/>
            </a:avLst>
          </a:prstGeom>
          <a:pattFill prst="wave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B17CE6C0-8746-4193-AB38-1ACE4F7C2DC5}"/>
              </a:ext>
            </a:extLst>
          </p:cNvPr>
          <p:cNvCxnSpPr/>
          <p:nvPr/>
        </p:nvCxnSpPr>
        <p:spPr>
          <a:xfrm flipH="1">
            <a:off x="5561278" y="3827421"/>
            <a:ext cx="229923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7410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rc 38">
            <a:extLst>
              <a:ext uri="{FF2B5EF4-FFF2-40B4-BE49-F238E27FC236}">
                <a16:creationId xmlns:a16="http://schemas.microsoft.com/office/drawing/2014/main" id="{E11B2188-138E-4991-9D2A-5A49985ADEB1}"/>
              </a:ext>
            </a:extLst>
          </p:cNvPr>
          <p:cNvSpPr/>
          <p:nvPr/>
        </p:nvSpPr>
        <p:spPr>
          <a:xfrm>
            <a:off x="6901287" y="4297196"/>
            <a:ext cx="851961" cy="857450"/>
          </a:xfrm>
          <a:prstGeom prst="arc">
            <a:avLst>
              <a:gd name="adj1" fmla="val 11150495"/>
              <a:gd name="adj2" fmla="val 171658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4CA27F9-DF2D-4804-B7EE-B96EF23C61D2}"/>
              </a:ext>
            </a:extLst>
          </p:cNvPr>
          <p:cNvCxnSpPr/>
          <p:nvPr/>
        </p:nvCxnSpPr>
        <p:spPr>
          <a:xfrm>
            <a:off x="5212522" y="3831121"/>
            <a:ext cx="788505" cy="0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40391C0-DD21-4BE3-AB01-97267229F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W approximation  (RPA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69FC2E-C347-4C32-B39A-0A531BCC2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80174"/>
              </p:ext>
            </p:extLst>
          </p:nvPr>
        </p:nvGraphicFramePr>
        <p:xfrm>
          <a:off x="1346200" y="1541463"/>
          <a:ext cx="4857750" cy="522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440" imgH="3429000" progId="Equation.DSMT4">
                  <p:embed/>
                </p:oleObj>
              </mc:Choice>
              <mc:Fallback>
                <p:oleObj name="Equation" r:id="rId3" imgW="3187440" imgH="3429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969FC2E-C347-4C32-B39A-0A531BCC2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1541463"/>
                        <a:ext cx="4857750" cy="522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76F3F49-C601-413A-B10A-15EE9CE39448}"/>
              </a:ext>
            </a:extLst>
          </p:cNvPr>
          <p:cNvCxnSpPr/>
          <p:nvPr/>
        </p:nvCxnSpPr>
        <p:spPr>
          <a:xfrm flipH="1">
            <a:off x="4532245" y="156146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4ECC2F-91E4-41ED-9A31-9C2EDE281C03}"/>
              </a:ext>
            </a:extLst>
          </p:cNvPr>
          <p:cNvCxnSpPr/>
          <p:nvPr/>
        </p:nvCxnSpPr>
        <p:spPr>
          <a:xfrm flipH="1">
            <a:off x="4535558" y="161447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796F4DE-B220-4574-BCE8-CA667DEF211E}"/>
              </a:ext>
            </a:extLst>
          </p:cNvPr>
          <p:cNvCxnSpPr/>
          <p:nvPr/>
        </p:nvCxnSpPr>
        <p:spPr>
          <a:xfrm flipH="1">
            <a:off x="5758071" y="1594597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97CBBDF-E8C2-4372-B848-1D5F042D4E9B}"/>
              </a:ext>
            </a:extLst>
          </p:cNvPr>
          <p:cNvCxnSpPr/>
          <p:nvPr/>
        </p:nvCxnSpPr>
        <p:spPr>
          <a:xfrm flipH="1">
            <a:off x="6891127" y="1594597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04480DC-6C40-440C-B815-4D7191C636D1}"/>
              </a:ext>
            </a:extLst>
          </p:cNvPr>
          <p:cNvCxnSpPr/>
          <p:nvPr/>
        </p:nvCxnSpPr>
        <p:spPr>
          <a:xfrm flipH="1">
            <a:off x="8163333" y="155484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B5AA449-BAFE-4E64-BB8F-E40A8C427845}"/>
              </a:ext>
            </a:extLst>
          </p:cNvPr>
          <p:cNvCxnSpPr/>
          <p:nvPr/>
        </p:nvCxnSpPr>
        <p:spPr>
          <a:xfrm flipH="1">
            <a:off x="8166646" y="1607851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07858D7-DE66-4E4D-A340-D1E1438FEE20}"/>
              </a:ext>
            </a:extLst>
          </p:cNvPr>
          <p:cNvSpPr/>
          <p:nvPr/>
        </p:nvSpPr>
        <p:spPr>
          <a:xfrm>
            <a:off x="7684538" y="1342804"/>
            <a:ext cx="438912" cy="437322"/>
          </a:xfrm>
          <a:prstGeom prst="ellipse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DBAD73C-9877-4ECB-8773-EE2C6B0404E6}"/>
              </a:ext>
            </a:extLst>
          </p:cNvPr>
          <p:cNvSpPr/>
          <p:nvPr/>
        </p:nvSpPr>
        <p:spPr>
          <a:xfrm>
            <a:off x="5376517" y="3612460"/>
            <a:ext cx="438912" cy="437322"/>
          </a:xfrm>
          <a:prstGeom prst="ellipse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5B90EE-D282-4003-989A-E5D57CA4F615}"/>
                  </a:ext>
                </a:extLst>
              </p:cNvPr>
              <p:cNvSpPr txBox="1"/>
              <p:nvPr/>
            </p:nvSpPr>
            <p:spPr>
              <a:xfrm>
                <a:off x="5201484" y="1395851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95B90EE-D282-4003-989A-E5D57CA4F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84" y="1395851"/>
                <a:ext cx="64273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8CE723E-3EC2-4D8E-B427-E5AE477257ED}"/>
                  </a:ext>
                </a:extLst>
              </p:cNvPr>
              <p:cNvSpPr txBox="1"/>
              <p:nvPr/>
            </p:nvSpPr>
            <p:spPr>
              <a:xfrm>
                <a:off x="6159394" y="3635689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8CE723E-3EC2-4D8E-B427-E5AE47725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394" y="3635689"/>
                <a:ext cx="64273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696FB7-9EAD-49E2-A067-0332E4C73A80}"/>
                  </a:ext>
                </a:extLst>
              </p:cNvPr>
              <p:cNvSpPr txBox="1"/>
              <p:nvPr/>
            </p:nvSpPr>
            <p:spPr>
              <a:xfrm>
                <a:off x="6377616" y="1389227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6696FB7-9EAD-49E2-A067-0332E4C73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616" y="1389227"/>
                <a:ext cx="6427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37">
            <a:extLst>
              <a:ext uri="{FF2B5EF4-FFF2-40B4-BE49-F238E27FC236}">
                <a16:creationId xmlns:a16="http://schemas.microsoft.com/office/drawing/2014/main" id="{AC8F5148-012C-49F2-BF90-7F9A6F491AA3}"/>
              </a:ext>
            </a:extLst>
          </p:cNvPr>
          <p:cNvSpPr/>
          <p:nvPr/>
        </p:nvSpPr>
        <p:spPr>
          <a:xfrm>
            <a:off x="6870593" y="4246395"/>
            <a:ext cx="926975" cy="857451"/>
          </a:xfrm>
          <a:prstGeom prst="arc">
            <a:avLst>
              <a:gd name="adj1" fmla="val 10818597"/>
              <a:gd name="adj2" fmla="val 332693"/>
            </a:avLst>
          </a:prstGeom>
          <a:ln w="22225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6E56EAF-29FF-4A93-9D9B-6174C959B44E}"/>
              </a:ext>
            </a:extLst>
          </p:cNvPr>
          <p:cNvCxnSpPr/>
          <p:nvPr/>
        </p:nvCxnSpPr>
        <p:spPr>
          <a:xfrm>
            <a:off x="5212522" y="4776001"/>
            <a:ext cx="788505" cy="0"/>
          </a:xfrm>
          <a:prstGeom prst="line">
            <a:avLst/>
          </a:prstGeom>
          <a:ln>
            <a:solidFill>
              <a:schemeClr val="tx1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8D3E3B9-6DA7-4E39-96EF-07C86FB4EB5E}"/>
                  </a:ext>
                </a:extLst>
              </p:cNvPr>
              <p:cNvSpPr txBox="1"/>
              <p:nvPr/>
            </p:nvSpPr>
            <p:spPr>
              <a:xfrm>
                <a:off x="6149234" y="4580569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8D3E3B9-6DA7-4E39-96EF-07C86FB4E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234" y="4580569"/>
                <a:ext cx="64273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>
            <a:extLst>
              <a:ext uri="{FF2B5EF4-FFF2-40B4-BE49-F238E27FC236}">
                <a16:creationId xmlns:a16="http://schemas.microsoft.com/office/drawing/2014/main" id="{C2F01AD8-62E3-4BFD-9AF9-3C72480B75EF}"/>
              </a:ext>
            </a:extLst>
          </p:cNvPr>
          <p:cNvSpPr/>
          <p:nvPr/>
        </p:nvSpPr>
        <p:spPr>
          <a:xfrm>
            <a:off x="5453271" y="4611049"/>
            <a:ext cx="312534" cy="310896"/>
          </a:xfrm>
          <a:prstGeom prst="rect">
            <a:avLst/>
          </a:prstGeom>
          <a:pattFill prst="lgCheck">
            <a:fgClr>
              <a:schemeClr val="tx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9EA01AA-803D-432F-B5AE-F85B00D463B7}"/>
              </a:ext>
            </a:extLst>
          </p:cNvPr>
          <p:cNvCxnSpPr/>
          <p:nvPr/>
        </p:nvCxnSpPr>
        <p:spPr>
          <a:xfrm flipH="1">
            <a:off x="4562725" y="2232025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B94D273B-888B-48FB-88FD-97B4810AE93E}"/>
              </a:ext>
            </a:extLst>
          </p:cNvPr>
          <p:cNvCxnSpPr/>
          <p:nvPr/>
        </p:nvCxnSpPr>
        <p:spPr>
          <a:xfrm flipH="1">
            <a:off x="4566038" y="2285035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2F87B05F-6436-4822-9B1F-DE4391A90483}"/>
              </a:ext>
            </a:extLst>
          </p:cNvPr>
          <p:cNvCxnSpPr/>
          <p:nvPr/>
        </p:nvCxnSpPr>
        <p:spPr>
          <a:xfrm flipH="1">
            <a:off x="5788551" y="2265157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AC7D10BE-B034-405C-9567-0A6493A57B1B}"/>
              </a:ext>
            </a:extLst>
          </p:cNvPr>
          <p:cNvCxnSpPr/>
          <p:nvPr/>
        </p:nvCxnSpPr>
        <p:spPr>
          <a:xfrm flipH="1">
            <a:off x="6972407" y="2265157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C135F75-0ADA-4FB4-84B3-9C0AFD379605}"/>
              </a:ext>
            </a:extLst>
          </p:cNvPr>
          <p:cNvCxnSpPr/>
          <p:nvPr/>
        </p:nvCxnSpPr>
        <p:spPr>
          <a:xfrm flipH="1">
            <a:off x="8193813" y="2225401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9B6CE269-6466-4A75-B277-2A3CE961DE5D}"/>
              </a:ext>
            </a:extLst>
          </p:cNvPr>
          <p:cNvCxnSpPr/>
          <p:nvPr/>
        </p:nvCxnSpPr>
        <p:spPr>
          <a:xfrm flipH="1">
            <a:off x="8197126" y="2278411"/>
            <a:ext cx="745435" cy="0"/>
          </a:xfrm>
          <a:prstGeom prst="straightConnector1">
            <a:avLst/>
          </a:prstGeom>
          <a:ln>
            <a:prstDash val="sysDash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07ECF75-9B3D-4BE2-AAA5-619D780B4C5E}"/>
                  </a:ext>
                </a:extLst>
              </p:cNvPr>
              <p:cNvSpPr txBox="1"/>
              <p:nvPr/>
            </p:nvSpPr>
            <p:spPr>
              <a:xfrm>
                <a:off x="5231964" y="2066411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07ECF75-9B3D-4BE2-AAA5-619D780B4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964" y="2066411"/>
                <a:ext cx="64273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C7AC9A6-C73D-4946-9477-A5D36618633C}"/>
                  </a:ext>
                </a:extLst>
              </p:cNvPr>
              <p:cNvSpPr txBox="1"/>
              <p:nvPr/>
            </p:nvSpPr>
            <p:spPr>
              <a:xfrm>
                <a:off x="6408096" y="2059787"/>
                <a:ext cx="6427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C7AC9A6-C73D-4946-9477-A5D366186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96" y="2059787"/>
                <a:ext cx="64273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C0E522B9-2E03-401D-A4EB-412FA9E5864D}"/>
              </a:ext>
            </a:extLst>
          </p:cNvPr>
          <p:cNvSpPr/>
          <p:nvPr/>
        </p:nvSpPr>
        <p:spPr>
          <a:xfrm>
            <a:off x="7800231" y="2091369"/>
            <a:ext cx="312534" cy="310896"/>
          </a:xfrm>
          <a:prstGeom prst="rect">
            <a:avLst/>
          </a:prstGeom>
          <a:pattFill prst="lgCheck">
            <a:fgClr>
              <a:schemeClr val="tx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D8F044C7-4F03-48DE-8609-DF2CCE3EB38D}"/>
              </a:ext>
            </a:extLst>
          </p:cNvPr>
          <p:cNvCxnSpPr/>
          <p:nvPr/>
        </p:nvCxnSpPr>
        <p:spPr>
          <a:xfrm flipH="1">
            <a:off x="7082405" y="376618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DFA753AB-E0DA-41EC-9A7A-ABA31EB9FD26}"/>
              </a:ext>
            </a:extLst>
          </p:cNvPr>
          <p:cNvCxnSpPr/>
          <p:nvPr/>
        </p:nvCxnSpPr>
        <p:spPr>
          <a:xfrm flipH="1">
            <a:off x="7085718" y="3819195"/>
            <a:ext cx="7454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6539AC31-08D2-449B-8A9C-B119B9A84CBF}"/>
              </a:ext>
            </a:extLst>
          </p:cNvPr>
          <p:cNvSpPr txBox="1"/>
          <p:nvPr/>
        </p:nvSpPr>
        <p:spPr>
          <a:xfrm>
            <a:off x="7975600" y="3606800"/>
            <a:ext cx="219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DE4EFB4F-EA17-4CC1-928E-7D7EF8A03B74}"/>
              </a:ext>
            </a:extLst>
          </p:cNvPr>
          <p:cNvSpPr txBox="1"/>
          <p:nvPr/>
        </p:nvSpPr>
        <p:spPr>
          <a:xfrm>
            <a:off x="6779153" y="3618941"/>
            <a:ext cx="261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4DA616C-C6E6-4573-8D1F-109E88BCDDBA}"/>
              </a:ext>
            </a:extLst>
          </p:cNvPr>
          <p:cNvSpPr txBox="1"/>
          <p:nvPr/>
        </p:nvSpPr>
        <p:spPr>
          <a:xfrm>
            <a:off x="4846320" y="363568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1B53994B-56FD-4B23-8CCE-F3B3767F16E0}"/>
              </a:ext>
            </a:extLst>
          </p:cNvPr>
          <p:cNvSpPr txBox="1"/>
          <p:nvPr/>
        </p:nvSpPr>
        <p:spPr>
          <a:xfrm>
            <a:off x="6011187" y="3632200"/>
            <a:ext cx="14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28B0D711-39E6-47F3-A375-DBA0508EAA0F}"/>
              </a:ext>
            </a:extLst>
          </p:cNvPr>
          <p:cNvSpPr txBox="1"/>
          <p:nvPr/>
        </p:nvSpPr>
        <p:spPr>
          <a:xfrm>
            <a:off x="4907280" y="456024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79DF3A4F-78B8-4C43-A60E-155597E95E72}"/>
              </a:ext>
            </a:extLst>
          </p:cNvPr>
          <p:cNvSpPr txBox="1"/>
          <p:nvPr/>
        </p:nvSpPr>
        <p:spPr>
          <a:xfrm>
            <a:off x="6011187" y="4577080"/>
            <a:ext cx="14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98D7F4B-4D91-4223-8EFB-A094AFD6F785}"/>
              </a:ext>
            </a:extLst>
          </p:cNvPr>
          <p:cNvSpPr txBox="1"/>
          <p:nvPr/>
        </p:nvSpPr>
        <p:spPr>
          <a:xfrm>
            <a:off x="6543040" y="4590729"/>
            <a:ext cx="234123" cy="369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71ABD7C-F928-41DE-B775-3C5F31BE3529}"/>
              </a:ext>
            </a:extLst>
          </p:cNvPr>
          <p:cNvSpPr txBox="1"/>
          <p:nvPr/>
        </p:nvSpPr>
        <p:spPr>
          <a:xfrm>
            <a:off x="7941587" y="4546600"/>
            <a:ext cx="14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FA5A72D-33AA-46BD-B8E7-A851E06AD8A2}"/>
              </a:ext>
            </a:extLst>
          </p:cNvPr>
          <p:cNvCxnSpPr/>
          <p:nvPr/>
        </p:nvCxnSpPr>
        <p:spPr>
          <a:xfrm flipV="1">
            <a:off x="1239520" y="6248400"/>
            <a:ext cx="3992444" cy="44704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0BA36C3-EFCD-490B-A679-94C64A60B97C}"/>
              </a:ext>
            </a:extLst>
          </p:cNvPr>
          <p:cNvCxnSpPr/>
          <p:nvPr/>
        </p:nvCxnSpPr>
        <p:spPr>
          <a:xfrm>
            <a:off x="1432560" y="6248400"/>
            <a:ext cx="3943957" cy="44704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0" name="Oval 18">
            <a:extLst>
              <a:ext uri="{FF2B5EF4-FFF2-40B4-BE49-F238E27FC236}">
                <a16:creationId xmlns:a16="http://schemas.microsoft.com/office/drawing/2014/main" id="{1FECD98D-0CCC-4B17-BE61-389B8E09E511}"/>
              </a:ext>
            </a:extLst>
          </p:cNvPr>
          <p:cNvSpPr/>
          <p:nvPr/>
        </p:nvSpPr>
        <p:spPr>
          <a:xfrm>
            <a:off x="7102524" y="3381252"/>
            <a:ext cx="74543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18">
            <a:extLst>
              <a:ext uri="{FF2B5EF4-FFF2-40B4-BE49-F238E27FC236}">
                <a16:creationId xmlns:a16="http://schemas.microsoft.com/office/drawing/2014/main" id="{28F4561C-E912-4279-883A-EDF3B24F2E08}"/>
              </a:ext>
            </a:extLst>
          </p:cNvPr>
          <p:cNvSpPr/>
          <p:nvPr/>
        </p:nvSpPr>
        <p:spPr>
          <a:xfrm>
            <a:off x="7143164" y="3442212"/>
            <a:ext cx="654404" cy="314757"/>
          </a:xfrm>
          <a:custGeom>
            <a:avLst/>
            <a:gdLst>
              <a:gd name="connsiteX0" fmla="*/ 0 w 704849"/>
              <a:gd name="connsiteY0" fmla="*/ 243826 h 487651"/>
              <a:gd name="connsiteX1" fmla="*/ 352425 w 704849"/>
              <a:gd name="connsiteY1" fmla="*/ 0 h 487651"/>
              <a:gd name="connsiteX2" fmla="*/ 704850 w 704849"/>
              <a:gd name="connsiteY2" fmla="*/ 243826 h 487651"/>
              <a:gd name="connsiteX3" fmla="*/ 352425 w 704849"/>
              <a:gd name="connsiteY3" fmla="*/ 487652 h 487651"/>
              <a:gd name="connsiteX4" fmla="*/ 0 w 704849"/>
              <a:gd name="connsiteY4" fmla="*/ 243826 h 487651"/>
              <a:gd name="connsiteX0" fmla="*/ 352425 w 704850"/>
              <a:gd name="connsiteY0" fmla="*/ 487652 h 579092"/>
              <a:gd name="connsiteX1" fmla="*/ 0 w 704850"/>
              <a:gd name="connsiteY1" fmla="*/ 243826 h 579092"/>
              <a:gd name="connsiteX2" fmla="*/ 352425 w 704850"/>
              <a:gd name="connsiteY2" fmla="*/ 0 h 579092"/>
              <a:gd name="connsiteX3" fmla="*/ 704850 w 704850"/>
              <a:gd name="connsiteY3" fmla="*/ 243826 h 579092"/>
              <a:gd name="connsiteX4" fmla="*/ 443865 w 704850"/>
              <a:gd name="connsiteY4" fmla="*/ 579092 h 579092"/>
              <a:gd name="connsiteX0" fmla="*/ 352425 w 704850"/>
              <a:gd name="connsiteY0" fmla="*/ 487652 h 487652"/>
              <a:gd name="connsiteX1" fmla="*/ 0 w 704850"/>
              <a:gd name="connsiteY1" fmla="*/ 243826 h 487652"/>
              <a:gd name="connsiteX2" fmla="*/ 352425 w 704850"/>
              <a:gd name="connsiteY2" fmla="*/ 0 h 487652"/>
              <a:gd name="connsiteX3" fmla="*/ 704850 w 704850"/>
              <a:gd name="connsiteY3" fmla="*/ 243826 h 487652"/>
              <a:gd name="connsiteX0" fmla="*/ 0 w 704850"/>
              <a:gd name="connsiteY0" fmla="*/ 243826 h 243826"/>
              <a:gd name="connsiteX1" fmla="*/ 352425 w 704850"/>
              <a:gd name="connsiteY1" fmla="*/ 0 h 243826"/>
              <a:gd name="connsiteX2" fmla="*/ 704850 w 704850"/>
              <a:gd name="connsiteY2" fmla="*/ 243826 h 243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850" h="243826">
                <a:moveTo>
                  <a:pt x="0" y="243826"/>
                </a:moveTo>
                <a:cubicBezTo>
                  <a:pt x="0" y="109165"/>
                  <a:pt x="157786" y="0"/>
                  <a:pt x="352425" y="0"/>
                </a:cubicBezTo>
                <a:cubicBezTo>
                  <a:pt x="547064" y="0"/>
                  <a:pt x="704850" y="109165"/>
                  <a:pt x="704850" y="243826"/>
                </a:cubicBezTo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1FC6CE27-F2B2-4C61-8AF0-CED163A825ED}"/>
              </a:ext>
            </a:extLst>
          </p:cNvPr>
          <p:cNvSpPr/>
          <p:nvPr/>
        </p:nvSpPr>
        <p:spPr>
          <a:xfrm>
            <a:off x="6899531" y="4413944"/>
            <a:ext cx="898037" cy="764151"/>
          </a:xfrm>
          <a:prstGeom prst="arc">
            <a:avLst>
              <a:gd name="adj1" fmla="val 310309"/>
              <a:gd name="adj2" fmla="val 1087773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Arc 91">
            <a:extLst>
              <a:ext uri="{FF2B5EF4-FFF2-40B4-BE49-F238E27FC236}">
                <a16:creationId xmlns:a16="http://schemas.microsoft.com/office/drawing/2014/main" id="{BEA16B14-B803-4531-B5EC-8C401196CC7F}"/>
              </a:ext>
            </a:extLst>
          </p:cNvPr>
          <p:cNvSpPr/>
          <p:nvPr/>
        </p:nvSpPr>
        <p:spPr>
          <a:xfrm>
            <a:off x="6940385" y="4432741"/>
            <a:ext cx="812863" cy="701585"/>
          </a:xfrm>
          <a:prstGeom prst="arc">
            <a:avLst>
              <a:gd name="adj1" fmla="val 310309"/>
              <a:gd name="adj2" fmla="val 1087773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559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03E13-989B-4427-B2D9-7C7E39EE0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functional theo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1E497E-72C7-466B-9246-E241D977D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58029"/>
              </p:ext>
            </p:extLst>
          </p:nvPr>
        </p:nvGraphicFramePr>
        <p:xfrm>
          <a:off x="577850" y="1954213"/>
          <a:ext cx="8245475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1625400" progId="Equation.DSMT4">
                  <p:embed/>
                </p:oleObj>
              </mc:Choice>
              <mc:Fallback>
                <p:oleObj name="Equation" r:id="rId3" imgW="34542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1954213"/>
                        <a:ext cx="8245475" cy="387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8012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D8EBB-5891-46FB-8793-6A56DE3C8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riving the Hedin equations, starting point – introducing external driv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77E956-E305-439C-81B2-23F0C0857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77167"/>
              </p:ext>
            </p:extLst>
          </p:nvPr>
        </p:nvGraphicFramePr>
        <p:xfrm>
          <a:off x="1085850" y="2419350"/>
          <a:ext cx="6794500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714320" progId="Equation.DSMT4">
                  <p:embed/>
                </p:oleObj>
              </mc:Choice>
              <mc:Fallback>
                <p:oleObj name="Equation" r:id="rId2" imgW="33526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5850" y="2419350"/>
                        <a:ext cx="6794500" cy="347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4964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850</Words>
  <Application>Microsoft Office PowerPoint</Application>
  <PresentationFormat>On-screen Show (4:3)</PresentationFormat>
  <Paragraphs>122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Office Theme</vt:lpstr>
      <vt:lpstr>Equation</vt:lpstr>
      <vt:lpstr>MathType 6.0 Equation</vt:lpstr>
      <vt:lpstr>Week 6, Feynman’s diagrams, Hedin’s equations </vt:lpstr>
      <vt:lpstr>Feynman’s rule for G</vt:lpstr>
      <vt:lpstr>Fundamental interaction vertex, emission/absorption of virtue photon</vt:lpstr>
      <vt:lpstr>G up to second order</vt:lpstr>
      <vt:lpstr>Self energy and Dyson equation</vt:lpstr>
      <vt:lpstr>Hedin equations</vt:lpstr>
      <vt:lpstr>GW approximation  (RPA)</vt:lpstr>
      <vt:lpstr>Density functional theory</vt:lpstr>
      <vt:lpstr>Deriving the Hedin equations, starting point – introducing external driving</vt:lpstr>
      <vt:lpstr>Derive an equation of motion for G, replace the Coulomb interaction term by a functional derivative</vt:lpstr>
      <vt:lpstr>Functional derivative</vt:lpstr>
      <vt:lpstr>By a change of variable from G to G-1, we turn it into a Dyson equation</vt:lpstr>
      <vt:lpstr>Define dielectric function, eliminate  in favor of V tot</vt:lpstr>
      <vt:lpstr>Charge-charge correlation , screened potential W</vt:lpstr>
      <vt:lpstr>Define vertex function, use it to express </vt:lpstr>
      <vt:lpstr>Final step of deriving Hedin equations, “close” the system by δΣ/δ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, Electrons, tight-binding models </dc:title>
  <dc:creator>Wang Jian-Sheng</dc:creator>
  <cp:lastModifiedBy>Wang Jian-Sheng</cp:lastModifiedBy>
  <cp:revision>119</cp:revision>
  <dcterms:created xsi:type="dcterms:W3CDTF">2020-12-29T03:42:55Z</dcterms:created>
  <dcterms:modified xsi:type="dcterms:W3CDTF">2021-02-18T12:41:04Z</dcterms:modified>
</cp:coreProperties>
</file>